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497C5D" w14:textId="77777777" w:rsidR="009C057B" w:rsidRPr="009C057B" w:rsidRDefault="009C057B" w:rsidP="00416D32">
      <w:pPr>
        <w:jc w:val="center"/>
        <w:rPr>
          <w:b/>
          <w:bCs/>
          <w:rtl/>
          <w:lang w:bidi="he-IL"/>
        </w:rPr>
      </w:pPr>
      <w:bookmarkStart w:id="0" w:name="_Hlk124744897"/>
      <w:bookmarkEnd w:id="0"/>
      <w:r w:rsidRPr="009C057B">
        <w:rPr>
          <w:rFonts w:hint="cs"/>
          <w:b/>
          <w:bCs/>
          <w:rtl/>
          <w:lang w:bidi="he-IL"/>
        </w:rPr>
        <w:t>כימיה אורגנית (01111213) לרפואה ורפואת שיניים- שנה א</w:t>
      </w:r>
    </w:p>
    <w:p w14:paraId="4034C43E" w14:textId="77777777" w:rsidR="009C057B" w:rsidRPr="009C057B" w:rsidRDefault="009C057B" w:rsidP="00416D32">
      <w:pPr>
        <w:jc w:val="center"/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אוניברסיטת תל אביב</w:t>
      </w:r>
    </w:p>
    <w:p w14:paraId="43594ACD" w14:textId="77777777" w:rsidR="009C057B" w:rsidRPr="009C057B" w:rsidRDefault="009C057B" w:rsidP="00416D32">
      <w:pPr>
        <w:jc w:val="center"/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ד"ר חג' יחיא ענאן (נייד: 0522938182)</w:t>
      </w:r>
    </w:p>
    <w:p w14:paraId="539770DD" w14:textId="77777777" w:rsidR="009C057B" w:rsidRPr="009C057B" w:rsidRDefault="009C057B" w:rsidP="00416D32">
      <w:pPr>
        <w:jc w:val="center"/>
        <w:rPr>
          <w:b/>
          <w:bCs/>
          <w:rtl/>
          <w:lang w:bidi="he-IL"/>
        </w:rPr>
      </w:pPr>
    </w:p>
    <w:p w14:paraId="73D1B8AE" w14:textId="77777777" w:rsidR="009C057B" w:rsidRPr="009C057B" w:rsidRDefault="009C057B" w:rsidP="00416D32">
      <w:pPr>
        <w:jc w:val="center"/>
        <w:rPr>
          <w:b/>
          <w:bCs/>
          <w:rtl/>
          <w:lang w:bidi="he-IL"/>
        </w:rPr>
      </w:pPr>
    </w:p>
    <w:p w14:paraId="4FA6E8B7" w14:textId="77777777" w:rsidR="009C057B" w:rsidRPr="009C057B" w:rsidRDefault="009C057B" w:rsidP="009C057B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משך הבחינה: 3.5 שעות</w:t>
      </w:r>
      <w:r w:rsidRPr="009C057B">
        <w:rPr>
          <w:rFonts w:hint="cs"/>
          <w:b/>
          <w:bCs/>
          <w:rtl/>
          <w:lang w:bidi="he-IL"/>
        </w:rPr>
        <w:tab/>
        <w:t>מועד א, סמסטר א</w:t>
      </w:r>
    </w:p>
    <w:p w14:paraId="513A97E9" w14:textId="4A0EB2C8" w:rsidR="009C057B" w:rsidRPr="009C057B" w:rsidRDefault="009C057B" w:rsidP="009C057B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 xml:space="preserve">מועד הבחינה: </w:t>
      </w:r>
      <w:r w:rsidR="00A83284">
        <w:rPr>
          <w:rFonts w:hint="cs"/>
          <w:b/>
          <w:bCs/>
          <w:rtl/>
          <w:lang w:bidi="he-IL"/>
        </w:rPr>
        <w:t>28</w:t>
      </w:r>
      <w:r w:rsidRPr="009C057B">
        <w:rPr>
          <w:rFonts w:hint="cs"/>
          <w:b/>
          <w:bCs/>
          <w:rtl/>
          <w:lang w:bidi="he-IL"/>
        </w:rPr>
        <w:t>.0</w:t>
      </w:r>
      <w:r w:rsidR="00A83284">
        <w:rPr>
          <w:rFonts w:hint="cs"/>
          <w:b/>
          <w:bCs/>
          <w:rtl/>
          <w:lang w:bidi="he-IL"/>
        </w:rPr>
        <w:t>3</w:t>
      </w:r>
      <w:r w:rsidRPr="009C057B">
        <w:rPr>
          <w:rFonts w:hint="cs"/>
          <w:b/>
          <w:bCs/>
          <w:rtl/>
          <w:lang w:bidi="he-IL"/>
        </w:rPr>
        <w:t>.202</w:t>
      </w:r>
      <w:r w:rsidR="00A83284">
        <w:rPr>
          <w:rFonts w:hint="cs"/>
          <w:b/>
          <w:bCs/>
          <w:rtl/>
          <w:lang w:bidi="he-IL"/>
        </w:rPr>
        <w:t>4</w:t>
      </w:r>
      <w:r w:rsidRPr="009C057B">
        <w:rPr>
          <w:rFonts w:hint="cs"/>
          <w:b/>
          <w:bCs/>
          <w:rtl/>
          <w:lang w:bidi="he-IL"/>
        </w:rPr>
        <w:tab/>
      </w:r>
    </w:p>
    <w:p w14:paraId="4FE2A0E8" w14:textId="77777777" w:rsidR="009C057B" w:rsidRPr="009C057B" w:rsidRDefault="009C057B" w:rsidP="009C057B">
      <w:pPr>
        <w:rPr>
          <w:b/>
          <w:bCs/>
          <w:rtl/>
          <w:lang w:bidi="he-IL"/>
        </w:rPr>
      </w:pPr>
      <w:r w:rsidRPr="009C057B">
        <w:rPr>
          <w:rFonts w:hint="cs"/>
          <w:b/>
          <w:bCs/>
          <w:rtl/>
          <w:lang w:bidi="he-IL"/>
        </w:rPr>
        <w:t>מותר להשתמש בכל חומר עזר אפשרי, כולל מערכה מחזורית,</w:t>
      </w:r>
      <w:r w:rsidRPr="009C057B">
        <w:rPr>
          <w:rFonts w:hint="cs"/>
          <w:rtl/>
          <w:lang w:bidi="he-IL"/>
        </w:rPr>
        <w:t xml:space="preserve"> </w:t>
      </w:r>
      <w:r w:rsidRPr="009C057B">
        <w:rPr>
          <w:rFonts w:hint="cs"/>
          <w:b/>
          <w:bCs/>
          <w:rtl/>
          <w:lang w:bidi="he-IL"/>
        </w:rPr>
        <w:t>חומר כתוב בכתב יד או מודפס על נייר, ודפי טיוטה.</w:t>
      </w:r>
    </w:p>
    <w:p w14:paraId="4443C743" w14:textId="77777777" w:rsidR="009C057B" w:rsidRPr="009C057B" w:rsidRDefault="009C057B" w:rsidP="009C057B">
      <w:pPr>
        <w:rPr>
          <w:b/>
          <w:bCs/>
          <w:rtl/>
          <w:lang w:bidi="he-IL"/>
        </w:rPr>
      </w:pPr>
    </w:p>
    <w:p w14:paraId="77402D27" w14:textId="77777777" w:rsidR="009C057B" w:rsidRPr="009C057B" w:rsidRDefault="009C057B" w:rsidP="00EB33A9">
      <w:pPr>
        <w:jc w:val="center"/>
        <w:rPr>
          <w:b/>
          <w:bCs/>
          <w:rtl/>
          <w:lang w:bidi="he-IL"/>
        </w:rPr>
      </w:pPr>
      <w:r w:rsidRPr="009C057B">
        <w:rPr>
          <w:b/>
          <w:bCs/>
          <w:rtl/>
          <w:lang w:bidi="he-IL"/>
        </w:rPr>
        <w:t>ענ</w:t>
      </w:r>
      <w:r w:rsidRPr="009C057B">
        <w:rPr>
          <w:rFonts w:hint="cs"/>
          <w:b/>
          <w:bCs/>
          <w:rtl/>
          <w:lang w:bidi="he-IL"/>
        </w:rPr>
        <w:t>ו</w:t>
      </w:r>
      <w:r w:rsidRPr="009C057B">
        <w:rPr>
          <w:b/>
          <w:bCs/>
          <w:rtl/>
          <w:lang w:bidi="he-IL"/>
        </w:rPr>
        <w:t xml:space="preserve"> על </w:t>
      </w:r>
      <w:r w:rsidRPr="009C057B">
        <w:rPr>
          <w:rFonts w:hint="cs"/>
          <w:b/>
          <w:bCs/>
          <w:rtl/>
          <w:lang w:bidi="he-IL"/>
        </w:rPr>
        <w:t>35 השאלות הבאות</w:t>
      </w:r>
      <w:r w:rsidRPr="009C057B">
        <w:rPr>
          <w:b/>
          <w:bCs/>
          <w:rtl/>
          <w:lang w:bidi="he-IL"/>
        </w:rPr>
        <w:t xml:space="preserve"> </w:t>
      </w:r>
      <w:r w:rsidRPr="009C057B">
        <w:rPr>
          <w:rFonts w:hint="cs"/>
          <w:b/>
          <w:bCs/>
          <w:rtl/>
          <w:lang w:bidi="he-IL"/>
        </w:rPr>
        <w:t>(ערך כל</w:t>
      </w:r>
      <w:r w:rsidRPr="009C057B">
        <w:rPr>
          <w:b/>
          <w:bCs/>
          <w:rtl/>
          <w:lang w:bidi="he-IL"/>
        </w:rPr>
        <w:t xml:space="preserve"> שאל</w:t>
      </w:r>
      <w:r w:rsidRPr="009C057B">
        <w:rPr>
          <w:rFonts w:hint="cs"/>
          <w:b/>
          <w:bCs/>
          <w:rtl/>
          <w:lang w:bidi="he-IL"/>
        </w:rPr>
        <w:t>ה זהה)</w:t>
      </w:r>
    </w:p>
    <w:p w14:paraId="74112CDF" w14:textId="77777777" w:rsidR="009C057B" w:rsidRPr="009C057B" w:rsidRDefault="009C057B" w:rsidP="009C057B">
      <w:pPr>
        <w:rPr>
          <w:b/>
          <w:bCs/>
          <w:rtl/>
          <w:lang w:bidi="he-IL"/>
        </w:rPr>
      </w:pPr>
    </w:p>
    <w:p w14:paraId="51F36304" w14:textId="77777777" w:rsidR="009C057B" w:rsidRPr="009C057B" w:rsidRDefault="009C057B" w:rsidP="009C057B">
      <w:pPr>
        <w:jc w:val="center"/>
        <w:rPr>
          <w:b/>
          <w:bCs/>
          <w:u w:val="single"/>
          <w:rtl/>
          <w:lang w:bidi="he-IL"/>
        </w:rPr>
      </w:pPr>
      <w:r w:rsidRPr="009C057B">
        <w:rPr>
          <w:rFonts w:hint="cs"/>
          <w:b/>
          <w:bCs/>
          <w:u w:val="single"/>
          <w:rtl/>
          <w:lang w:bidi="he-IL"/>
        </w:rPr>
        <w:t>סמנו את התשובה הנכונה</w:t>
      </w:r>
    </w:p>
    <w:p w14:paraId="5D0BE3B8" w14:textId="35BB6DB1" w:rsidR="00D93BB7" w:rsidRDefault="00D93BB7">
      <w:pPr>
        <w:rPr>
          <w:rtl/>
          <w:lang w:bidi="he-IL"/>
        </w:rPr>
      </w:pPr>
    </w:p>
    <w:p w14:paraId="726BEC8D" w14:textId="315EC17A" w:rsidR="00BC7D4C" w:rsidRDefault="00BC7D4C">
      <w:pPr>
        <w:rPr>
          <w:rtl/>
          <w:lang w:bidi="he-IL"/>
        </w:rPr>
      </w:pPr>
    </w:p>
    <w:p w14:paraId="5A4F835F" w14:textId="6D9644E0" w:rsidR="00DF4FE2" w:rsidRDefault="00DF4FE2" w:rsidP="00DF4FE2">
      <w:pPr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</w:t>
      </w:r>
      <w:r w:rsidR="00290379">
        <w:rPr>
          <w:rFonts w:ascii="David" w:hAnsi="David" w:hint="cs"/>
          <w:b/>
          <w:bCs/>
          <w:u w:val="single"/>
          <w:rtl/>
          <w:lang w:bidi="he-IL"/>
        </w:rPr>
        <w:t xml:space="preserve"> ( קבוצות פונקציונליות)</w:t>
      </w:r>
    </w:p>
    <w:p w14:paraId="376FC867" w14:textId="54EE5C1D" w:rsidR="00DF4FE2" w:rsidRDefault="00DF4FE2" w:rsidP="00DF4FE2">
      <w:p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איזו מהתרכובות הבאות היא אמין ראשוני וכוהל ראשוני ובעלת הנוסחה </w:t>
      </w:r>
      <w:r>
        <w:rPr>
          <w:rFonts w:ascii="David" w:hAnsi="David"/>
          <w:b/>
          <w:bCs/>
          <w:lang w:val="en-GB" w:bidi="he-IL"/>
        </w:rPr>
        <w:t>C</w:t>
      </w:r>
      <w:r>
        <w:rPr>
          <w:rFonts w:ascii="David" w:hAnsi="David"/>
          <w:b/>
          <w:bCs/>
          <w:vertAlign w:val="subscript"/>
          <w:lang w:val="en-GB" w:bidi="he-IL"/>
        </w:rPr>
        <w:t>9</w:t>
      </w:r>
      <w:r>
        <w:rPr>
          <w:rFonts w:ascii="David" w:hAnsi="David"/>
          <w:b/>
          <w:bCs/>
          <w:lang w:val="en-GB" w:bidi="he-IL"/>
        </w:rPr>
        <w:t>H</w:t>
      </w:r>
      <w:r w:rsidRPr="00702696">
        <w:rPr>
          <w:rFonts w:ascii="David" w:hAnsi="David"/>
          <w:b/>
          <w:bCs/>
          <w:vertAlign w:val="subscript"/>
          <w:lang w:val="en-GB" w:bidi="he-IL"/>
        </w:rPr>
        <w:t>1</w:t>
      </w:r>
      <w:r>
        <w:rPr>
          <w:rFonts w:ascii="David" w:hAnsi="David"/>
          <w:b/>
          <w:bCs/>
          <w:vertAlign w:val="subscript"/>
          <w:lang w:val="en-GB" w:bidi="he-IL"/>
        </w:rPr>
        <w:t>3</w:t>
      </w:r>
      <w:r>
        <w:rPr>
          <w:rFonts w:ascii="David" w:hAnsi="David"/>
          <w:b/>
          <w:bCs/>
          <w:lang w:val="en-GB" w:bidi="he-IL"/>
        </w:rPr>
        <w:t>NO</w:t>
      </w:r>
      <w:r>
        <w:rPr>
          <w:rFonts w:ascii="David" w:hAnsi="David" w:hint="cs"/>
          <w:b/>
          <w:bCs/>
          <w:rtl/>
          <w:lang w:bidi="he-IL"/>
        </w:rPr>
        <w:t>?</w:t>
      </w:r>
    </w:p>
    <w:p w14:paraId="5750AC9C" w14:textId="77777777" w:rsidR="00D4167A" w:rsidRDefault="00D4167A" w:rsidP="00DF4FE2">
      <w:pPr>
        <w:rPr>
          <w:rFonts w:ascii="David" w:hAnsi="David"/>
          <w:b/>
          <w:bCs/>
          <w:rtl/>
          <w:lang w:bidi="he-IL"/>
        </w:rPr>
      </w:pPr>
    </w:p>
    <w:p w14:paraId="1B3140A9" w14:textId="55CA821C" w:rsidR="00BC7D4C" w:rsidRPr="00DF4FE2" w:rsidRDefault="00D4167A">
      <w:pPr>
        <w:rPr>
          <w:lang w:val="en-GB" w:bidi="he-IL"/>
        </w:rPr>
      </w:pPr>
      <w:r>
        <w:object w:dxaOrig="9921" w:dyaOrig="3772" w14:anchorId="523709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pt;height:171.85pt" o:ole="">
            <v:imagedata r:id="rId8" o:title=""/>
          </v:shape>
          <o:OLEObject Type="Embed" ProgID="ChemDraw.Document.6.0" ShapeID="_x0000_i1025" DrawAspect="Content" ObjectID="_1769064902" r:id="rId9"/>
        </w:object>
      </w:r>
    </w:p>
    <w:p w14:paraId="1537AEE2" w14:textId="143CC376" w:rsidR="00BC7D4C" w:rsidRDefault="00BC7D4C">
      <w:pPr>
        <w:rPr>
          <w:rtl/>
          <w:lang w:bidi="he-IL"/>
        </w:rPr>
      </w:pPr>
    </w:p>
    <w:p w14:paraId="7A23318C" w14:textId="3330C417" w:rsidR="00BC7D4C" w:rsidRDefault="00BC7D4C">
      <w:pPr>
        <w:rPr>
          <w:rtl/>
          <w:lang w:bidi="he-IL"/>
        </w:rPr>
      </w:pPr>
    </w:p>
    <w:p w14:paraId="70DF867C" w14:textId="0D3A2ECB" w:rsidR="00BC7D4C" w:rsidRPr="00D4167A" w:rsidRDefault="00D4167A">
      <w:pPr>
        <w:rPr>
          <w:b/>
          <w:bCs/>
          <w:rtl/>
          <w:lang w:bidi="he-IL"/>
        </w:rPr>
      </w:pPr>
      <w:r w:rsidRPr="00D4167A">
        <w:rPr>
          <w:rFonts w:hint="cs"/>
          <w:b/>
          <w:bCs/>
          <w:rtl/>
          <w:lang w:bidi="he-IL"/>
        </w:rPr>
        <w:t>תשובה: 4</w:t>
      </w:r>
    </w:p>
    <w:p w14:paraId="455DDD19" w14:textId="3CF7DD5A" w:rsidR="00BC7D4C" w:rsidRDefault="00BC7D4C">
      <w:pPr>
        <w:rPr>
          <w:rtl/>
          <w:lang w:bidi="he-IL"/>
        </w:rPr>
      </w:pPr>
    </w:p>
    <w:p w14:paraId="23420EDF" w14:textId="30C94EA8" w:rsidR="00BC7D4C" w:rsidRPr="00BC7D4C" w:rsidRDefault="00BC7D4C" w:rsidP="00BC7D4C">
      <w:pPr>
        <w:rPr>
          <w:b/>
          <w:bCs/>
          <w:u w:val="single"/>
          <w:rtl/>
          <w:lang w:bidi="he-IL"/>
        </w:rPr>
      </w:pPr>
      <w:r w:rsidRPr="00BC7D4C">
        <w:rPr>
          <w:rFonts w:hint="cs"/>
          <w:b/>
          <w:bCs/>
          <w:u w:val="single"/>
          <w:rtl/>
          <w:lang w:bidi="he-IL"/>
        </w:rPr>
        <w:t>שאלה 2</w:t>
      </w:r>
      <w:r w:rsidR="00290379">
        <w:rPr>
          <w:rFonts w:hint="cs"/>
          <w:b/>
          <w:bCs/>
          <w:u w:val="single"/>
          <w:rtl/>
          <w:lang w:bidi="he-IL"/>
        </w:rPr>
        <w:t xml:space="preserve"> (מינוח לפי כללי </w:t>
      </w:r>
      <w:r w:rsidR="00290379">
        <w:rPr>
          <w:rFonts w:hint="cs"/>
          <w:b/>
          <w:bCs/>
          <w:u w:val="single"/>
          <w:lang w:bidi="he-IL"/>
        </w:rPr>
        <w:t>IUPAC</w:t>
      </w:r>
      <w:r w:rsidR="00290379">
        <w:rPr>
          <w:rFonts w:hint="cs"/>
          <w:b/>
          <w:bCs/>
          <w:u w:val="single"/>
          <w:rtl/>
          <w:lang w:bidi="he-IL"/>
        </w:rPr>
        <w:t>)</w:t>
      </w:r>
    </w:p>
    <w:p w14:paraId="38415575" w14:textId="5BA62486" w:rsidR="00BC7D4C" w:rsidRDefault="00BC7D4C" w:rsidP="00BC7D4C">
      <w:pPr>
        <w:rPr>
          <w:b/>
          <w:bCs/>
          <w:rtl/>
          <w:lang w:bidi="he-IL"/>
        </w:rPr>
      </w:pPr>
      <w:r w:rsidRPr="00BC7D4C">
        <w:rPr>
          <w:rFonts w:hint="cs"/>
          <w:b/>
          <w:bCs/>
          <w:rtl/>
          <w:lang w:bidi="he-IL"/>
        </w:rPr>
        <w:t xml:space="preserve">תנו שם לפי כללי </w:t>
      </w:r>
      <w:r w:rsidRPr="00BC7D4C">
        <w:rPr>
          <w:rFonts w:hint="cs"/>
          <w:b/>
          <w:bCs/>
          <w:lang w:bidi="he-IL"/>
        </w:rPr>
        <w:t>IUPAC</w:t>
      </w:r>
      <w:r w:rsidRPr="00BC7D4C">
        <w:rPr>
          <w:rFonts w:hint="cs"/>
          <w:b/>
          <w:bCs/>
          <w:rtl/>
          <w:lang w:bidi="he-IL"/>
        </w:rPr>
        <w:t xml:space="preserve"> לתרכובת הבאה:</w:t>
      </w:r>
    </w:p>
    <w:p w14:paraId="0FD40345" w14:textId="77777777" w:rsidR="00BC7D4C" w:rsidRPr="00BC7D4C" w:rsidRDefault="00BC7D4C" w:rsidP="00BC7D4C">
      <w:pPr>
        <w:rPr>
          <w:b/>
          <w:bCs/>
          <w:rtl/>
          <w:lang w:bidi="he-IL"/>
        </w:rPr>
      </w:pPr>
    </w:p>
    <w:p w14:paraId="1221DB36" w14:textId="5911B34F" w:rsidR="00BC7D4C" w:rsidRDefault="00BC7D4C" w:rsidP="00BC7D4C">
      <w:pPr>
        <w:jc w:val="center"/>
        <w:rPr>
          <w:b/>
          <w:bCs/>
          <w:rtl/>
          <w:lang w:bidi="he-IL"/>
        </w:rPr>
      </w:pPr>
      <w:r w:rsidRPr="00BC7D4C">
        <w:rPr>
          <w:b/>
          <w:bCs/>
          <w:noProof/>
          <w:color w:val="000000"/>
          <w:sz w:val="22"/>
          <w:szCs w:val="22"/>
        </w:rPr>
        <w:drawing>
          <wp:inline distT="0" distB="0" distL="0" distR="0" wp14:anchorId="1718D404" wp14:editId="2E8A49AA">
            <wp:extent cx="1695450" cy="819150"/>
            <wp:effectExtent l="0" t="0" r="0" b="0"/>
            <wp:docPr id="1" name="Picture 1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649F9" w14:textId="77777777" w:rsidR="00BC7D4C" w:rsidRDefault="00BC7D4C" w:rsidP="00BC7D4C">
      <w:pPr>
        <w:jc w:val="center"/>
        <w:rPr>
          <w:b/>
          <w:bCs/>
          <w:rtl/>
          <w:lang w:bidi="he-IL"/>
        </w:rPr>
      </w:pPr>
    </w:p>
    <w:p w14:paraId="137BD8C8" w14:textId="77777777" w:rsidR="00BC7D4C" w:rsidRDefault="00BC7D4C" w:rsidP="00BC7D4C">
      <w:pPr>
        <w:jc w:val="center"/>
        <w:rPr>
          <w:b/>
          <w:bCs/>
          <w:rtl/>
          <w:lang w:bidi="he-IL"/>
        </w:rPr>
      </w:pPr>
    </w:p>
    <w:p w14:paraId="13116C9A" w14:textId="77777777" w:rsidR="00BC7D4C" w:rsidRPr="00BC7D4C" w:rsidRDefault="00BC7D4C" w:rsidP="00BC7D4C">
      <w:pPr>
        <w:widowControl w:val="0"/>
        <w:tabs>
          <w:tab w:val="left" w:pos="0"/>
          <w:tab w:val="left" w:pos="54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ind w:left="540" w:hanging="540"/>
        <w:rPr>
          <w:rFonts w:eastAsia="Times New Roman" w:cs="Times New Roman"/>
          <w:b/>
          <w:bCs/>
          <w:color w:val="000000"/>
          <w:lang w:val="en-US"/>
        </w:rPr>
      </w:pPr>
      <w:r w:rsidRPr="00BC7D4C">
        <w:rPr>
          <w:rFonts w:eastAsia="Times New Roman" w:cs="Times New Roman"/>
          <w:b/>
          <w:bCs/>
          <w:color w:val="000000"/>
          <w:lang w:val="en-US"/>
        </w:rPr>
        <w:t>ANS:</w:t>
      </w:r>
      <w:r w:rsidRPr="00BC7D4C">
        <w:rPr>
          <w:rFonts w:eastAsia="Times New Roman" w:cs="Times New Roman"/>
          <w:b/>
          <w:bCs/>
          <w:color w:val="000000"/>
          <w:lang w:val="en-US"/>
        </w:rPr>
        <w:tab/>
      </w:r>
    </w:p>
    <w:p w14:paraId="1E8013C2" w14:textId="5C6824D5" w:rsidR="00BC7D4C" w:rsidRPr="00BC7D4C" w:rsidRDefault="00BC7D4C" w:rsidP="00BC7D4C">
      <w:pPr>
        <w:keepLines/>
        <w:tabs>
          <w:tab w:val="left" w:pos="540"/>
        </w:tabs>
        <w:suppressAutoHyphens/>
        <w:autoSpaceDE w:val="0"/>
        <w:autoSpaceDN w:val="0"/>
        <w:bidi w:val="0"/>
        <w:adjustRightInd w:val="0"/>
        <w:ind w:left="540" w:hanging="540"/>
        <w:rPr>
          <w:rFonts w:eastAsia="Times New Roman" w:cs="Times New Roman"/>
          <w:b/>
          <w:bCs/>
          <w:color w:val="000000"/>
          <w:lang w:val="en-US"/>
        </w:rPr>
      </w:pPr>
      <w:r w:rsidRPr="00BC7D4C">
        <w:rPr>
          <w:rFonts w:eastAsia="Times New Roman" w:cs="Times New Roman"/>
          <w:b/>
          <w:bCs/>
          <w:color w:val="000000"/>
          <w:lang w:val="en-US"/>
        </w:rPr>
        <w:t xml:space="preserve">7-bromo-3-ethyl-2,2,5,5-tetramethyloctane </w:t>
      </w:r>
    </w:p>
    <w:p w14:paraId="3282BBB7" w14:textId="77777777" w:rsidR="00BC7D4C" w:rsidRPr="00BC7D4C" w:rsidRDefault="00BC7D4C" w:rsidP="00BC7D4C">
      <w:pPr>
        <w:widowControl w:val="0"/>
        <w:tabs>
          <w:tab w:val="left" w:pos="540"/>
        </w:tabs>
        <w:suppressAutoHyphens/>
        <w:autoSpaceDE w:val="0"/>
        <w:autoSpaceDN w:val="0"/>
        <w:bidi w:val="0"/>
        <w:adjustRightInd w:val="0"/>
        <w:spacing w:after="1"/>
        <w:ind w:left="540" w:hanging="540"/>
        <w:rPr>
          <w:rFonts w:eastAsia="Times New Roman" w:cs="Times New Roman"/>
          <w:b/>
          <w:bCs/>
          <w:color w:val="000000"/>
          <w:lang w:val="en-US"/>
        </w:rPr>
      </w:pPr>
    </w:p>
    <w:p w14:paraId="43C90368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0AEEC893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355765BD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57594E58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0854C6BC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655F30A7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459459CB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76A3E301" w14:textId="77777777" w:rsidR="009E67CD" w:rsidRDefault="009E67CD" w:rsidP="00BC7D4C">
      <w:pPr>
        <w:rPr>
          <w:b/>
          <w:bCs/>
          <w:u w:val="single"/>
          <w:rtl/>
          <w:lang w:val="en-US" w:bidi="he-IL"/>
        </w:rPr>
      </w:pPr>
    </w:p>
    <w:p w14:paraId="0BF3944C" w14:textId="5322CA30" w:rsidR="00BC7D4C" w:rsidRDefault="009E67CD" w:rsidP="00BC7D4C">
      <w:pPr>
        <w:rPr>
          <w:b/>
          <w:bCs/>
          <w:u w:val="single"/>
          <w:rtl/>
          <w:lang w:val="en-US" w:bidi="he-IL"/>
        </w:rPr>
      </w:pPr>
      <w:r>
        <w:rPr>
          <w:rFonts w:hint="cs"/>
          <w:b/>
          <w:bCs/>
          <w:u w:val="single"/>
          <w:rtl/>
          <w:lang w:val="en-US" w:bidi="he-IL"/>
        </w:rPr>
        <w:lastRenderedPageBreak/>
        <w:t>שאלה 3</w:t>
      </w:r>
      <w:r w:rsidR="00290379">
        <w:rPr>
          <w:rFonts w:hint="cs"/>
          <w:b/>
          <w:bCs/>
          <w:u w:val="single"/>
          <w:lang w:val="en-US" w:bidi="he-IL"/>
        </w:rPr>
        <w:t xml:space="preserve"> </w:t>
      </w:r>
      <w:r w:rsidR="00290379">
        <w:rPr>
          <w:rFonts w:hint="cs"/>
          <w:b/>
          <w:bCs/>
          <w:u w:val="single"/>
          <w:rtl/>
          <w:lang w:val="en-US" w:bidi="he-IL"/>
        </w:rPr>
        <w:t>(נתון שם ויש לצייר את התרכובת)</w:t>
      </w:r>
    </w:p>
    <w:p w14:paraId="1DE698D3" w14:textId="77777777" w:rsidR="009E67CD" w:rsidRPr="009E67CD" w:rsidRDefault="009E67CD" w:rsidP="009E67CD">
      <w:pPr>
        <w:rPr>
          <w:rFonts w:ascii="David" w:hAnsi="David"/>
          <w:b/>
          <w:bCs/>
          <w:rtl/>
          <w:lang w:bidi="he-IL"/>
        </w:rPr>
      </w:pPr>
      <w:r w:rsidRPr="009E67CD">
        <w:rPr>
          <w:rFonts w:ascii="David" w:hAnsi="David" w:hint="cs"/>
          <w:b/>
          <w:bCs/>
          <w:rtl/>
          <w:lang w:bidi="he-IL"/>
        </w:rPr>
        <w:t>מהו המבנה של התרכובת הבאה?</w:t>
      </w:r>
    </w:p>
    <w:p w14:paraId="3281A9D4" w14:textId="77777777" w:rsidR="009E67CD" w:rsidRDefault="009E67CD" w:rsidP="009E67CD">
      <w:pPr>
        <w:pStyle w:val="ListParagraph"/>
        <w:ind w:left="360"/>
        <w:rPr>
          <w:rFonts w:ascii="David" w:hAnsi="David"/>
          <w:b/>
          <w:bCs/>
          <w:rtl/>
          <w:lang w:bidi="he-IL"/>
        </w:rPr>
      </w:pPr>
    </w:p>
    <w:p w14:paraId="09C3FBB9" w14:textId="77777777" w:rsidR="009E67CD" w:rsidRPr="009E67CD" w:rsidRDefault="009E67CD" w:rsidP="009E67CD">
      <w:pPr>
        <w:jc w:val="center"/>
        <w:rPr>
          <w:b/>
          <w:bCs/>
          <w:lang w:bidi="he-IL"/>
        </w:rPr>
      </w:pPr>
      <w:r w:rsidRPr="009E67CD">
        <w:rPr>
          <w:b/>
          <w:bCs/>
          <w:lang w:bidi="he-IL"/>
        </w:rPr>
        <w:t>2-Chloro-1-methyl-2-cyclopentene-1-ol</w:t>
      </w:r>
    </w:p>
    <w:p w14:paraId="6246057E" w14:textId="12BB9481" w:rsidR="009E67CD" w:rsidRDefault="009E67CD" w:rsidP="00BC7D4C">
      <w:pPr>
        <w:rPr>
          <w:b/>
          <w:bCs/>
          <w:rtl/>
          <w:lang w:val="en-US" w:bidi="he-IL"/>
        </w:rPr>
      </w:pPr>
      <w:r>
        <w:rPr>
          <w:rFonts w:hint="cs"/>
          <w:b/>
          <w:bCs/>
          <w:rtl/>
          <w:lang w:val="en-US" w:bidi="he-IL"/>
        </w:rPr>
        <w:t>תשובה:</w:t>
      </w:r>
    </w:p>
    <w:p w14:paraId="413CDB53" w14:textId="7E5B391D" w:rsidR="009E67CD" w:rsidRDefault="009E67CD" w:rsidP="009E67CD">
      <w:pPr>
        <w:jc w:val="center"/>
        <w:rPr>
          <w:b/>
          <w:bCs/>
          <w:rtl/>
          <w:lang w:val="en-US" w:bidi="he-IL"/>
        </w:rPr>
      </w:pPr>
      <w:r w:rsidRPr="009E67CD">
        <w:rPr>
          <w:b/>
          <w:bCs/>
          <w:noProof/>
          <w:rtl/>
          <w:lang w:val="en-US" w:bidi="he-IL"/>
        </w:rPr>
        <w:drawing>
          <wp:inline distT="0" distB="0" distL="0" distR="0" wp14:anchorId="199F2F41" wp14:editId="0AE49600">
            <wp:extent cx="1686160" cy="1390844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86160" cy="13908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6FE6C" w14:textId="3A883EFD" w:rsidR="00C25697" w:rsidRPr="00C25697" w:rsidRDefault="00C25697" w:rsidP="00C25697">
      <w:pPr>
        <w:rPr>
          <w:b/>
          <w:bCs/>
          <w:u w:val="single"/>
          <w:rtl/>
          <w:lang w:val="en-US" w:bidi="he-IL"/>
        </w:rPr>
      </w:pPr>
      <w:r w:rsidRPr="00C25697">
        <w:rPr>
          <w:rFonts w:hint="cs"/>
          <w:b/>
          <w:bCs/>
          <w:u w:val="single"/>
          <w:rtl/>
          <w:lang w:val="en-US" w:bidi="he-IL"/>
        </w:rPr>
        <w:t>שאלה 4</w:t>
      </w:r>
      <w:r w:rsidR="00290379">
        <w:rPr>
          <w:rFonts w:hint="cs"/>
          <w:b/>
          <w:bCs/>
          <w:u w:val="single"/>
          <w:rtl/>
          <w:lang w:val="en-US" w:bidi="he-IL"/>
        </w:rPr>
        <w:t xml:space="preserve"> ( היטל ניומן </w:t>
      </w:r>
      <w:proofErr w:type="spellStart"/>
      <w:r w:rsidR="00290379">
        <w:rPr>
          <w:rFonts w:hint="cs"/>
          <w:b/>
          <w:bCs/>
          <w:u w:val="single"/>
          <w:rtl/>
          <w:lang w:val="en-US" w:bidi="he-IL"/>
        </w:rPr>
        <w:t>והקונפורמר</w:t>
      </w:r>
      <w:proofErr w:type="spellEnd"/>
      <w:r w:rsidR="00290379">
        <w:rPr>
          <w:rFonts w:hint="cs"/>
          <w:b/>
          <w:bCs/>
          <w:u w:val="single"/>
          <w:rtl/>
          <w:lang w:val="en-US" w:bidi="he-IL"/>
        </w:rPr>
        <w:t xml:space="preserve"> היציב)</w:t>
      </w:r>
    </w:p>
    <w:p w14:paraId="69CA9504" w14:textId="2C7ABC3D" w:rsidR="00A83284" w:rsidRDefault="00A83284" w:rsidP="00A83284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>מהו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הקונפורמר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היציב ביותר של </w:t>
      </w:r>
      <w:r>
        <w:rPr>
          <w:rFonts w:ascii="David" w:hAnsi="David"/>
          <w:b/>
          <w:bCs/>
          <w:lang w:val="en-GB" w:bidi="he-IL"/>
        </w:rPr>
        <w:t>2,</w:t>
      </w:r>
      <w:r>
        <w:rPr>
          <w:rFonts w:ascii="David" w:hAnsi="David"/>
          <w:b/>
          <w:bCs/>
          <w:lang w:val="en-GB" w:bidi="he-IL"/>
        </w:rPr>
        <w:t>2</w:t>
      </w:r>
      <w:r>
        <w:rPr>
          <w:rFonts w:ascii="David" w:hAnsi="David"/>
          <w:b/>
          <w:bCs/>
          <w:lang w:val="en-GB" w:bidi="he-IL"/>
        </w:rPr>
        <w:t xml:space="preserve">-dimethylbutane </w:t>
      </w:r>
      <w:r>
        <w:rPr>
          <w:rFonts w:ascii="David" w:hAnsi="David" w:hint="cs"/>
          <w:b/>
          <w:bCs/>
          <w:rtl/>
          <w:lang w:val="en-GB" w:bidi="he-IL"/>
        </w:rPr>
        <w:t xml:space="preserve"> סביב הקשר </w:t>
      </w:r>
      <w:r>
        <w:rPr>
          <w:rFonts w:ascii="David" w:hAnsi="David"/>
          <w:b/>
          <w:bCs/>
          <w:lang w:val="en-GB" w:bidi="he-IL"/>
        </w:rPr>
        <w:t>C2-C3</w:t>
      </w:r>
      <w:r>
        <w:rPr>
          <w:rFonts w:ascii="David" w:hAnsi="David" w:hint="cs"/>
          <w:b/>
          <w:bCs/>
          <w:rtl/>
          <w:lang w:val="en-GB" w:bidi="he-IL"/>
        </w:rPr>
        <w:t>?</w:t>
      </w:r>
    </w:p>
    <w:p w14:paraId="1F1AA9B2" w14:textId="77777777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5CECD88B" w14:textId="2F185AA8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9ED0FFF" wp14:editId="274577F9">
            <wp:extent cx="1095375" cy="9144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C4642" w14:textId="77777777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sz w:val="24"/>
          <w:szCs w:val="24"/>
        </w:rPr>
        <w:t>Diff: 2</w:t>
      </w:r>
    </w:p>
    <w:p w14:paraId="0CAB19CE" w14:textId="1B09A883" w:rsidR="009E67CD" w:rsidRPr="009A4D91" w:rsidRDefault="009E67CD" w:rsidP="00C25697">
      <w:pPr>
        <w:rPr>
          <w:b/>
          <w:bCs/>
          <w:rtl/>
          <w:lang w:val="en-US" w:bidi="he-IL"/>
        </w:rPr>
      </w:pPr>
    </w:p>
    <w:p w14:paraId="5C9277AA" w14:textId="56345734" w:rsidR="009E67CD" w:rsidRDefault="00C25697" w:rsidP="009E67CD">
      <w:pPr>
        <w:rPr>
          <w:b/>
          <w:bCs/>
          <w:u w:val="single"/>
          <w:rtl/>
          <w:lang w:val="en-US" w:bidi="he-IL"/>
        </w:rPr>
      </w:pPr>
      <w:r w:rsidRPr="009A4D91">
        <w:rPr>
          <w:rFonts w:hint="cs"/>
          <w:b/>
          <w:bCs/>
          <w:u w:val="single"/>
          <w:rtl/>
          <w:lang w:val="en-US" w:bidi="he-IL"/>
        </w:rPr>
        <w:t>שאלה 5</w:t>
      </w:r>
      <w:r w:rsidR="00290379">
        <w:rPr>
          <w:rFonts w:hint="cs"/>
          <w:b/>
          <w:bCs/>
          <w:u w:val="single"/>
          <w:rtl/>
          <w:lang w:val="en-US" w:bidi="he-IL"/>
        </w:rPr>
        <w:t xml:space="preserve"> ( </w:t>
      </w:r>
      <w:proofErr w:type="spellStart"/>
      <w:r w:rsidR="00290379">
        <w:rPr>
          <w:rFonts w:hint="cs"/>
          <w:b/>
          <w:bCs/>
          <w:u w:val="single"/>
          <w:rtl/>
          <w:lang w:val="en-US" w:bidi="he-IL"/>
        </w:rPr>
        <w:t>ציקלוהקסאן</w:t>
      </w:r>
      <w:proofErr w:type="spellEnd"/>
      <w:r w:rsidR="00290379">
        <w:rPr>
          <w:rFonts w:hint="cs"/>
          <w:b/>
          <w:bCs/>
          <w:u w:val="single"/>
          <w:rtl/>
          <w:lang w:val="en-US" w:bidi="he-IL"/>
        </w:rPr>
        <w:t xml:space="preserve"> </w:t>
      </w:r>
      <w:proofErr w:type="spellStart"/>
      <w:r w:rsidR="00290379">
        <w:rPr>
          <w:rFonts w:hint="cs"/>
          <w:b/>
          <w:bCs/>
          <w:u w:val="single"/>
          <w:rtl/>
          <w:lang w:val="en-US" w:bidi="he-IL"/>
        </w:rPr>
        <w:t>בקונפו</w:t>
      </w:r>
      <w:r w:rsidR="006F7CE9">
        <w:rPr>
          <w:rFonts w:hint="cs"/>
          <w:b/>
          <w:bCs/>
          <w:u w:val="single"/>
          <w:rtl/>
          <w:lang w:val="en-US" w:bidi="he-IL"/>
        </w:rPr>
        <w:t>ר</w:t>
      </w:r>
      <w:r w:rsidR="00290379">
        <w:rPr>
          <w:rFonts w:hint="cs"/>
          <w:b/>
          <w:bCs/>
          <w:u w:val="single"/>
          <w:rtl/>
          <w:lang w:val="en-US" w:bidi="he-IL"/>
        </w:rPr>
        <w:t>מציות</w:t>
      </w:r>
      <w:proofErr w:type="spellEnd"/>
      <w:r w:rsidR="00290379">
        <w:rPr>
          <w:rFonts w:hint="cs"/>
          <w:b/>
          <w:bCs/>
          <w:u w:val="single"/>
          <w:rtl/>
          <w:lang w:val="en-US" w:bidi="he-IL"/>
        </w:rPr>
        <w:t xml:space="preserve"> כי</w:t>
      </w:r>
      <w:r w:rsidR="00243E35">
        <w:rPr>
          <w:rFonts w:hint="cs"/>
          <w:b/>
          <w:bCs/>
          <w:u w:val="single"/>
          <w:rtl/>
          <w:lang w:val="en-US" w:bidi="he-IL"/>
        </w:rPr>
        <w:t>סא)</w:t>
      </w:r>
    </w:p>
    <w:p w14:paraId="3FF898A4" w14:textId="4C99F217" w:rsidR="00A83284" w:rsidRDefault="00A83284" w:rsidP="00A8328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הקונפורמר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היציב ביותר עבור התרכובת הבאה?</w:t>
      </w:r>
    </w:p>
    <w:p w14:paraId="395AC511" w14:textId="77777777" w:rsidR="00A83284" w:rsidRPr="009A4D91" w:rsidRDefault="00A83284" w:rsidP="009E67CD">
      <w:pPr>
        <w:rPr>
          <w:b/>
          <w:bCs/>
          <w:u w:val="single"/>
          <w:rtl/>
          <w:lang w:val="en-US" w:bidi="he-IL"/>
        </w:rPr>
      </w:pPr>
    </w:p>
    <w:p w14:paraId="30DBF95E" w14:textId="389B8D83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i/>
          <w:iCs/>
          <w:sz w:val="24"/>
          <w:szCs w:val="24"/>
        </w:rPr>
        <w:t>trans</w:t>
      </w:r>
      <w:r w:rsidRPr="009A4D91">
        <w:rPr>
          <w:rFonts w:ascii="Times New Roman" w:hAnsi="Times New Roman" w:cs="Times New Roman"/>
          <w:b/>
          <w:bCs/>
          <w:sz w:val="24"/>
          <w:szCs w:val="24"/>
        </w:rPr>
        <w:t>-1-</w:t>
      </w:r>
      <w:r w:rsidRPr="009A4D91">
        <w:rPr>
          <w:rFonts w:ascii="Times New Roman" w:hAnsi="Times New Roman" w:cs="Times New Roman"/>
          <w:b/>
          <w:bCs/>
          <w:i/>
          <w:iCs/>
          <w:sz w:val="24"/>
          <w:szCs w:val="24"/>
        </w:rPr>
        <w:t>tert</w:t>
      </w:r>
      <w:r w:rsidRPr="009A4D91">
        <w:rPr>
          <w:rFonts w:ascii="Times New Roman" w:hAnsi="Times New Roman" w:cs="Times New Roman"/>
          <w:b/>
          <w:bCs/>
          <w:sz w:val="24"/>
          <w:szCs w:val="24"/>
        </w:rPr>
        <w:t>-butyl-3-ethylcyclohexane.</w:t>
      </w:r>
    </w:p>
    <w:p w14:paraId="01FA4B97" w14:textId="77777777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7A329B6C" w14:textId="1E56A650" w:rsidR="00C25697" w:rsidRPr="009A4D91" w:rsidRDefault="00C25697" w:rsidP="00C2569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069407F" wp14:editId="618DF757">
            <wp:extent cx="914400" cy="647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AAC64E" w14:textId="51EF909F" w:rsidR="00C25697" w:rsidRDefault="002D2FC9" w:rsidP="009E67CD">
      <w:pPr>
        <w:rPr>
          <w:b/>
          <w:bCs/>
          <w:u w:val="single"/>
          <w:rtl/>
          <w:lang w:val="en-US" w:bidi="he-IL"/>
        </w:rPr>
      </w:pPr>
      <w:r w:rsidRPr="009A4D91">
        <w:rPr>
          <w:rFonts w:hint="cs"/>
          <w:b/>
          <w:bCs/>
          <w:u w:val="single"/>
          <w:rtl/>
          <w:lang w:val="en-US" w:bidi="he-IL"/>
        </w:rPr>
        <w:t>שאלה 6</w:t>
      </w:r>
      <w:r w:rsidR="00243E35">
        <w:rPr>
          <w:rFonts w:hint="cs"/>
          <w:b/>
          <w:bCs/>
          <w:u w:val="single"/>
          <w:rtl/>
          <w:lang w:val="en-US" w:bidi="he-IL"/>
        </w:rPr>
        <w:t xml:space="preserve"> ( </w:t>
      </w:r>
      <w:proofErr w:type="spellStart"/>
      <w:r w:rsidR="00243E35">
        <w:rPr>
          <w:rFonts w:hint="cs"/>
          <w:b/>
          <w:bCs/>
          <w:u w:val="single"/>
          <w:rtl/>
          <w:lang w:val="en-US" w:bidi="he-IL"/>
        </w:rPr>
        <w:t>הלוגינציה</w:t>
      </w:r>
      <w:proofErr w:type="spellEnd"/>
      <w:r w:rsidR="00243E35">
        <w:rPr>
          <w:rFonts w:hint="cs"/>
          <w:b/>
          <w:bCs/>
          <w:u w:val="single"/>
          <w:rtl/>
          <w:lang w:val="en-US" w:bidi="he-IL"/>
        </w:rPr>
        <w:t xml:space="preserve"> </w:t>
      </w:r>
      <w:proofErr w:type="spellStart"/>
      <w:r w:rsidR="00243E35">
        <w:rPr>
          <w:rFonts w:hint="cs"/>
          <w:b/>
          <w:bCs/>
          <w:u w:val="single"/>
          <w:rtl/>
          <w:lang w:val="en-US" w:bidi="he-IL"/>
        </w:rPr>
        <w:t>רדקלית</w:t>
      </w:r>
      <w:proofErr w:type="spellEnd"/>
      <w:r w:rsidR="00243E35">
        <w:rPr>
          <w:rFonts w:hint="cs"/>
          <w:b/>
          <w:bCs/>
          <w:u w:val="single"/>
          <w:rtl/>
          <w:lang w:val="en-US" w:bidi="he-IL"/>
        </w:rPr>
        <w:t xml:space="preserve"> של </w:t>
      </w:r>
      <w:proofErr w:type="spellStart"/>
      <w:r w:rsidR="00243E35">
        <w:rPr>
          <w:rFonts w:hint="cs"/>
          <w:b/>
          <w:bCs/>
          <w:u w:val="single"/>
          <w:rtl/>
          <w:lang w:val="en-US" w:bidi="he-IL"/>
        </w:rPr>
        <w:t>אלקאנים</w:t>
      </w:r>
      <w:proofErr w:type="spellEnd"/>
      <w:r w:rsidR="00243E35">
        <w:rPr>
          <w:rFonts w:hint="cs"/>
          <w:b/>
          <w:bCs/>
          <w:u w:val="single"/>
          <w:rtl/>
          <w:lang w:val="en-US" w:bidi="he-IL"/>
        </w:rPr>
        <w:t xml:space="preserve"> באור)</w:t>
      </w:r>
    </w:p>
    <w:p w14:paraId="0827E90C" w14:textId="397A5DF6" w:rsidR="00A83284" w:rsidRPr="00A83284" w:rsidRDefault="00A83284" w:rsidP="00A8328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תוצרי </w:t>
      </w:r>
      <w:proofErr w:type="spellStart"/>
      <w:r>
        <w:rPr>
          <w:rFonts w:ascii="David" w:hAnsi="David" w:hint="cs"/>
          <w:b/>
          <w:bCs/>
          <w:rtl/>
          <w:lang w:bidi="he-IL"/>
        </w:rPr>
        <w:t>מונוכלורינציה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מתקבלים</w:t>
      </w:r>
      <w:r>
        <w:rPr>
          <w:rFonts w:ascii="David" w:hAnsi="David" w:hint="cs"/>
          <w:b/>
          <w:bCs/>
          <w:rtl/>
          <w:lang w:bidi="he-IL"/>
        </w:rPr>
        <w:t xml:space="preserve"> מתגובה של </w:t>
      </w:r>
      <w:r w:rsidRPr="009A4D91">
        <w:rPr>
          <w:rFonts w:cs="Times New Roman"/>
          <w:b/>
          <w:bCs/>
        </w:rPr>
        <w:t xml:space="preserve"> 3,4-dimethylhexane</w:t>
      </w:r>
      <w:r>
        <w:rPr>
          <w:rFonts w:ascii="David" w:hAnsi="David" w:hint="cs"/>
          <w:b/>
          <w:bCs/>
          <w:rtl/>
          <w:lang w:bidi="he-IL"/>
        </w:rPr>
        <w:t>עם כלור בקרינה של אור?</w:t>
      </w:r>
      <w:r w:rsidR="00005F13">
        <w:rPr>
          <w:rFonts w:ascii="David" w:hAnsi="David" w:hint="cs"/>
          <w:b/>
          <w:bCs/>
          <w:rtl/>
          <w:lang w:bidi="he-IL"/>
        </w:rPr>
        <w:t xml:space="preserve"> ציין את התוצר העיקרי.</w:t>
      </w:r>
    </w:p>
    <w:p w14:paraId="66528E3F" w14:textId="77777777" w:rsidR="00A83284" w:rsidRPr="009A4D91" w:rsidRDefault="00A83284" w:rsidP="009E67CD">
      <w:pPr>
        <w:rPr>
          <w:b/>
          <w:bCs/>
          <w:u w:val="single"/>
          <w:rtl/>
          <w:lang w:val="en-US" w:bidi="he-IL"/>
        </w:rPr>
      </w:pPr>
    </w:p>
    <w:p w14:paraId="36EB8639" w14:textId="77777777" w:rsidR="002D2FC9" w:rsidRPr="009A4D91" w:rsidRDefault="002D2FC9" w:rsidP="002D2FC9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14:paraId="0488FEEB" w14:textId="76CFC924" w:rsidR="002D2FC9" w:rsidRPr="009A4D91" w:rsidRDefault="002D2FC9" w:rsidP="00005F13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90CFBE1" wp14:editId="783DD2E0">
            <wp:extent cx="1581150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A8386B" w14:textId="77777777" w:rsidR="002D2FC9" w:rsidRPr="009A4D91" w:rsidRDefault="002D2FC9" w:rsidP="002D2FC9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14:paraId="4E891971" w14:textId="77777777" w:rsidR="002D2FC9" w:rsidRPr="009A4D91" w:rsidRDefault="002D2FC9" w:rsidP="002D2FC9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1EC20B5C" w14:textId="77777777" w:rsidR="002A0AA0" w:rsidRDefault="00682120" w:rsidP="002A0AA0">
      <w:pPr>
        <w:pStyle w:val="NormalText"/>
        <w:rPr>
          <w:rFonts w:ascii="Times New Roman" w:hAnsi="Times New Roman" w:cs="Times New Roman"/>
          <w:b/>
          <w:bCs/>
          <w:sz w:val="24"/>
          <w:szCs w:val="24"/>
          <w:rtl/>
        </w:rPr>
      </w:pPr>
      <w:r>
        <w:object w:dxaOrig="9960" w:dyaOrig="4812" w14:anchorId="3503CDAD">
          <v:shape id="_x0000_i1026" type="#_x0000_t75" style="width:307.9pt;height:148.85pt" o:ole="">
            <v:imagedata r:id="rId15" o:title=""/>
          </v:shape>
          <o:OLEObject Type="Embed" ProgID="ChemDraw.Document.6.0" ShapeID="_x0000_i1026" DrawAspect="Content" ObjectID="_1769064903" r:id="rId16"/>
        </w:object>
      </w:r>
    </w:p>
    <w:p w14:paraId="6F806623" w14:textId="00D203CE" w:rsidR="000A5153" w:rsidRPr="002A0AA0" w:rsidRDefault="000A5153" w:rsidP="00243E35">
      <w:pPr>
        <w:pStyle w:val="NormalText"/>
        <w:bidi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David" w:hAnsi="David" w:cs="David"/>
          <w:b/>
          <w:bCs/>
          <w:sz w:val="24"/>
          <w:szCs w:val="24"/>
          <w:u w:val="single"/>
          <w:rtl/>
          <w:lang w:bidi="he-IL"/>
        </w:rPr>
        <w:lastRenderedPageBreak/>
        <w:t>שאלה 7</w:t>
      </w:r>
      <w:r w:rsidR="00243E35">
        <w:rPr>
          <w:rFonts w:ascii="David" w:hAnsi="David" w:cs="David" w:hint="cs"/>
          <w:b/>
          <w:bCs/>
          <w:sz w:val="24"/>
          <w:szCs w:val="24"/>
          <w:u w:val="single"/>
          <w:rtl/>
          <w:lang w:bidi="he-IL"/>
        </w:rPr>
        <w:t xml:space="preserve">( מרכזים </w:t>
      </w:r>
      <w:proofErr w:type="spellStart"/>
      <w:r w:rsidR="00243E35">
        <w:rPr>
          <w:rFonts w:ascii="David" w:hAnsi="David" w:cs="David" w:hint="cs"/>
          <w:b/>
          <w:bCs/>
          <w:sz w:val="24"/>
          <w:szCs w:val="24"/>
          <w:u w:val="single"/>
          <w:rtl/>
          <w:lang w:bidi="he-IL"/>
        </w:rPr>
        <w:t>כיראליים</w:t>
      </w:r>
      <w:proofErr w:type="spellEnd"/>
      <w:r w:rsidR="00243E35">
        <w:rPr>
          <w:rFonts w:ascii="David" w:hAnsi="David" w:cs="David" w:hint="cs"/>
          <w:b/>
          <w:bCs/>
          <w:sz w:val="24"/>
          <w:szCs w:val="24"/>
          <w:u w:val="single"/>
          <w:rtl/>
          <w:lang w:bidi="he-IL"/>
        </w:rPr>
        <w:t>)</w:t>
      </w:r>
    </w:p>
    <w:p w14:paraId="581E9EFD" w14:textId="77777777" w:rsidR="00005F13" w:rsidRDefault="00005F13" w:rsidP="00243E3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מרכזים </w:t>
      </w:r>
      <w:proofErr w:type="spellStart"/>
      <w:r>
        <w:rPr>
          <w:rFonts w:ascii="David" w:hAnsi="David" w:hint="cs"/>
          <w:b/>
          <w:bCs/>
          <w:rtl/>
          <w:lang w:bidi="he-IL"/>
        </w:rPr>
        <w:t>כיראליי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יש במולקולה הבאה?</w:t>
      </w:r>
    </w:p>
    <w:p w14:paraId="0AD82622" w14:textId="26A50F79" w:rsidR="000A5153" w:rsidRPr="009A4D91" w:rsidRDefault="000A5153" w:rsidP="000A5153">
      <w:pPr>
        <w:pStyle w:val="NormalText"/>
        <w:tabs>
          <w:tab w:val="left" w:pos="540"/>
          <w:tab w:val="left" w:pos="940"/>
          <w:tab w:val="left" w:pos="3400"/>
        </w:tabs>
        <w:jc w:val="center"/>
        <w:rPr>
          <w:rFonts w:ascii="Times New Roman" w:hAnsi="Times New Roman" w:cs="Times New Roman"/>
          <w:b/>
          <w:bCs/>
          <w:sz w:val="24"/>
          <w:szCs w:val="24"/>
          <w:u w:val="single"/>
          <w:lang w:bidi="he-IL"/>
        </w:rPr>
      </w:pPr>
    </w:p>
    <w:p w14:paraId="66ADFCC3" w14:textId="4667CD14" w:rsidR="000A5153" w:rsidRPr="009A4D91" w:rsidRDefault="000A5153" w:rsidP="00E21566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22CB0C5" wp14:editId="62E6AC2B">
            <wp:extent cx="2762250" cy="1352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6B109" w14:textId="77777777" w:rsidR="000A5153" w:rsidRPr="009A4D91" w:rsidRDefault="000A5153" w:rsidP="000A5153">
      <w:pPr>
        <w:pStyle w:val="NormalText"/>
        <w:tabs>
          <w:tab w:val="left" w:pos="540"/>
          <w:tab w:val="left" w:pos="940"/>
          <w:tab w:val="left" w:pos="3400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9A4D91">
        <w:rPr>
          <w:rFonts w:ascii="Times New Roman" w:hAnsi="Times New Roman" w:cs="Times New Roman"/>
          <w:b/>
          <w:bCs/>
          <w:sz w:val="24"/>
          <w:szCs w:val="24"/>
        </w:rPr>
        <w:t>Answer:  5</w:t>
      </w:r>
    </w:p>
    <w:p w14:paraId="443B029F" w14:textId="1E5E057B" w:rsidR="00631AF3" w:rsidRDefault="00631AF3" w:rsidP="00631AF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8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 (קביעת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bidi="he-IL"/>
        </w:rPr>
        <w:t>קונפיגורציות</w:t>
      </w:r>
      <w:proofErr w:type="spellEnd"/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r w:rsidR="00243E35">
        <w:rPr>
          <w:rFonts w:ascii="David" w:hAnsi="David" w:hint="cs"/>
          <w:b/>
          <w:bCs/>
          <w:u w:val="single"/>
          <w:lang w:bidi="he-IL"/>
        </w:rPr>
        <w:t>R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ו- </w:t>
      </w:r>
      <w:r w:rsidR="00243E35">
        <w:rPr>
          <w:rFonts w:ascii="David" w:hAnsi="David" w:hint="cs"/>
          <w:b/>
          <w:bCs/>
          <w:u w:val="single"/>
          <w:lang w:bidi="he-IL"/>
        </w:rPr>
        <w:t>S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>) )</w:t>
      </w:r>
    </w:p>
    <w:p w14:paraId="26E058EB" w14:textId="5A191F6A" w:rsidR="00631AF3" w:rsidRDefault="00631AF3" w:rsidP="00631AF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קבעו את הקונפיגורציה ( </w:t>
      </w:r>
      <w:r>
        <w:rPr>
          <w:rFonts w:ascii="David" w:hAnsi="David" w:hint="cs"/>
          <w:b/>
          <w:bCs/>
          <w:lang w:bidi="he-IL"/>
        </w:rPr>
        <w:t>R</w:t>
      </w:r>
      <w:r>
        <w:rPr>
          <w:rFonts w:ascii="David" w:hAnsi="David" w:hint="cs"/>
          <w:b/>
          <w:bCs/>
          <w:rtl/>
          <w:lang w:bidi="he-IL"/>
        </w:rPr>
        <w:t xml:space="preserve"> או </w:t>
      </w:r>
      <w:r>
        <w:rPr>
          <w:rFonts w:ascii="David" w:hAnsi="David" w:hint="cs"/>
          <w:b/>
          <w:bCs/>
          <w:lang w:bidi="he-IL"/>
        </w:rPr>
        <w:t>S</w:t>
      </w:r>
      <w:r>
        <w:rPr>
          <w:rFonts w:ascii="David" w:hAnsi="David" w:hint="cs"/>
          <w:b/>
          <w:bCs/>
          <w:rtl/>
          <w:lang w:bidi="he-IL"/>
        </w:rPr>
        <w:t xml:space="preserve">) עבור המרכזים </w:t>
      </w:r>
      <w:proofErr w:type="spellStart"/>
      <w:r>
        <w:rPr>
          <w:rFonts w:ascii="David" w:hAnsi="David" w:hint="cs"/>
          <w:b/>
          <w:bCs/>
          <w:rtl/>
          <w:lang w:bidi="he-IL"/>
        </w:rPr>
        <w:t>הכיראליי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במולקולה הבאה.</w:t>
      </w:r>
      <w:r w:rsidR="00495661">
        <w:rPr>
          <w:rFonts w:ascii="David" w:hAnsi="David" w:hint="cs"/>
          <w:b/>
          <w:bCs/>
          <w:rtl/>
          <w:lang w:bidi="he-IL"/>
        </w:rPr>
        <w:t xml:space="preserve"> ( התשובה על הציור)</w:t>
      </w:r>
    </w:p>
    <w:p w14:paraId="25F82945" w14:textId="05A61895" w:rsidR="00E21566" w:rsidRDefault="00631AF3" w:rsidP="00631AF3">
      <w:pPr>
        <w:jc w:val="center"/>
        <w:rPr>
          <w:b/>
          <w:bCs/>
          <w:u w:val="single"/>
          <w:rtl/>
          <w:lang w:val="en-US" w:bidi="he-IL"/>
        </w:rPr>
      </w:pPr>
      <w:r w:rsidRPr="00631AF3">
        <w:rPr>
          <w:b/>
          <w:bCs/>
          <w:noProof/>
          <w:rtl/>
          <w:lang w:val="en-US" w:bidi="he-IL"/>
        </w:rPr>
        <w:drawing>
          <wp:inline distT="0" distB="0" distL="0" distR="0" wp14:anchorId="3F4C3C1B" wp14:editId="2F8B14B4">
            <wp:extent cx="2548800" cy="1083600"/>
            <wp:effectExtent l="0" t="0" r="4445" b="254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548800" cy="1083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09C1C7" w14:textId="215BCB3B" w:rsidR="00631AF3" w:rsidRDefault="00631AF3" w:rsidP="00631AF3">
      <w:pPr>
        <w:jc w:val="center"/>
        <w:rPr>
          <w:b/>
          <w:bCs/>
          <w:u w:val="single"/>
          <w:rtl/>
          <w:lang w:val="en-US" w:bidi="he-IL"/>
        </w:rPr>
      </w:pPr>
    </w:p>
    <w:p w14:paraId="59906B67" w14:textId="14752783" w:rsidR="00631AF3" w:rsidRDefault="00631AF3" w:rsidP="00631AF3">
      <w:pPr>
        <w:jc w:val="center"/>
        <w:rPr>
          <w:b/>
          <w:bCs/>
          <w:u w:val="single"/>
          <w:rtl/>
          <w:lang w:val="en-US" w:bidi="he-IL"/>
        </w:rPr>
      </w:pPr>
    </w:p>
    <w:p w14:paraId="6D797EF0" w14:textId="6ADAEEB3" w:rsidR="00631AF3" w:rsidRDefault="00C079FB" w:rsidP="00631AF3">
      <w:pPr>
        <w:rPr>
          <w:b/>
          <w:bCs/>
          <w:u w:val="single"/>
          <w:rtl/>
          <w:lang w:val="en-US" w:bidi="he-IL"/>
        </w:rPr>
      </w:pPr>
      <w:r>
        <w:rPr>
          <w:rFonts w:hint="cs"/>
          <w:b/>
          <w:bCs/>
          <w:u w:val="single"/>
          <w:rtl/>
          <w:lang w:val="en-US" w:bidi="he-IL"/>
        </w:rPr>
        <w:t>שאלה 9</w:t>
      </w:r>
      <w:r w:rsidR="00243E35">
        <w:rPr>
          <w:rFonts w:hint="cs"/>
          <w:b/>
          <w:bCs/>
          <w:u w:val="single"/>
          <w:rtl/>
          <w:lang w:val="en-US" w:bidi="he-IL"/>
        </w:rPr>
        <w:t xml:space="preserve"> ( קביעת </w:t>
      </w:r>
      <w:proofErr w:type="spellStart"/>
      <w:r w:rsidR="00243E35">
        <w:rPr>
          <w:rFonts w:hint="cs"/>
          <w:b/>
          <w:bCs/>
          <w:u w:val="single"/>
          <w:rtl/>
          <w:lang w:val="en-US" w:bidi="he-IL"/>
        </w:rPr>
        <w:t>כיראליות</w:t>
      </w:r>
      <w:proofErr w:type="spellEnd"/>
      <w:r w:rsidR="00243E35">
        <w:rPr>
          <w:rFonts w:hint="cs"/>
          <w:b/>
          <w:bCs/>
          <w:u w:val="single"/>
          <w:rtl/>
          <w:lang w:val="en-US" w:bidi="he-IL"/>
        </w:rPr>
        <w:t xml:space="preserve"> של מולקולות לפי מישור סימטריה)</w:t>
      </w:r>
    </w:p>
    <w:p w14:paraId="5652C17F" w14:textId="77777777" w:rsidR="00005F13" w:rsidRDefault="00005F13" w:rsidP="00005F1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איזו מהתרכובות הבאות היא </w:t>
      </w:r>
      <w:proofErr w:type="spellStart"/>
      <w:r>
        <w:rPr>
          <w:rFonts w:ascii="David" w:hAnsi="David" w:hint="cs"/>
          <w:b/>
          <w:bCs/>
          <w:rtl/>
          <w:lang w:bidi="he-IL"/>
        </w:rPr>
        <w:t>כיראלית</w:t>
      </w:r>
      <w:proofErr w:type="spellEnd"/>
      <w:r>
        <w:rPr>
          <w:rFonts w:ascii="David" w:hAnsi="David" w:hint="cs"/>
          <w:b/>
          <w:bCs/>
          <w:rtl/>
          <w:lang w:bidi="he-IL"/>
        </w:rPr>
        <w:t>?</w:t>
      </w:r>
    </w:p>
    <w:p w14:paraId="22A60677" w14:textId="77777777" w:rsidR="00005F13" w:rsidRDefault="00005F13" w:rsidP="00631AF3">
      <w:pPr>
        <w:rPr>
          <w:b/>
          <w:bCs/>
          <w:u w:val="single"/>
          <w:rtl/>
          <w:lang w:val="en-US" w:bidi="he-IL"/>
        </w:rPr>
      </w:pPr>
    </w:p>
    <w:p w14:paraId="65E07CD4" w14:textId="77777777" w:rsidR="004C7661" w:rsidRPr="004C7661" w:rsidRDefault="004C7661" w:rsidP="004C766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7021CB12" w14:textId="5337264E" w:rsidR="004C7661" w:rsidRPr="004C7661" w:rsidRDefault="004C7661" w:rsidP="004C766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4C7661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44BC100E" wp14:editId="0566C8EF">
            <wp:extent cx="4086225" cy="9239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786D9E" w14:textId="77777777" w:rsidR="004C7661" w:rsidRPr="004C7661" w:rsidRDefault="004C7661" w:rsidP="004C766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4C7661" w:rsidRPr="004C7661" w14:paraId="2A98A929" w14:textId="77777777" w:rsidTr="007C79B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6123ECF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75006110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only 2</w:t>
            </w:r>
          </w:p>
        </w:tc>
      </w:tr>
      <w:tr w:rsidR="004C7661" w:rsidRPr="004C7661" w14:paraId="7387A531" w14:textId="77777777" w:rsidTr="007C79B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D9E5798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7E9349EA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only 1 and 2</w:t>
            </w:r>
          </w:p>
        </w:tc>
      </w:tr>
      <w:tr w:rsidR="004C7661" w:rsidRPr="004C7661" w14:paraId="5D974CF8" w14:textId="77777777" w:rsidTr="007C79B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5D94D80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6C7EF559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only 3 and 4</w:t>
            </w:r>
          </w:p>
        </w:tc>
      </w:tr>
      <w:tr w:rsidR="004C7661" w:rsidRPr="004C7661" w14:paraId="03F4A079" w14:textId="77777777" w:rsidTr="007C79B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070A6D4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4CBCD999" w14:textId="77777777" w:rsidR="004C7661" w:rsidRPr="004C7661" w:rsidRDefault="004C7661" w:rsidP="004C766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4C7661">
              <w:rPr>
                <w:rFonts w:eastAsia="Times New Roman" w:cs="Times New Roman"/>
                <w:b/>
                <w:bCs/>
                <w:color w:val="000000"/>
                <w:lang w:val="en-US"/>
              </w:rPr>
              <w:t>only 1, 2 and 4</w:t>
            </w:r>
          </w:p>
        </w:tc>
      </w:tr>
    </w:tbl>
    <w:p w14:paraId="5ABCE5EC" w14:textId="77777777" w:rsidR="004C7661" w:rsidRPr="004C7661" w:rsidRDefault="004C7661" w:rsidP="004C7661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1BCD6FC5" w14:textId="77777777" w:rsidR="004C7661" w:rsidRPr="004C7661" w:rsidRDefault="004C7661" w:rsidP="004C7661">
      <w:pPr>
        <w:widowControl w:val="0"/>
        <w:suppressAutoHyphens/>
        <w:autoSpaceDE w:val="0"/>
        <w:autoSpaceDN w:val="0"/>
        <w:bidi w:val="0"/>
        <w:adjustRightInd w:val="0"/>
        <w:spacing w:after="1"/>
        <w:rPr>
          <w:rFonts w:eastAsia="Times New Roman" w:cs="Times New Roman"/>
          <w:b/>
          <w:bCs/>
          <w:color w:val="000000"/>
          <w:lang w:val="en-US"/>
        </w:rPr>
      </w:pPr>
    </w:p>
    <w:p w14:paraId="334594A9" w14:textId="77777777" w:rsidR="004C7661" w:rsidRPr="004C7661" w:rsidRDefault="004C7661" w:rsidP="004C766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4C7661">
        <w:rPr>
          <w:rFonts w:eastAsia="Times New Roman" w:cs="Times New Roman"/>
          <w:b/>
          <w:bCs/>
          <w:color w:val="000000"/>
          <w:lang w:val="en-US"/>
        </w:rPr>
        <w:t>ANS:</w:t>
      </w:r>
      <w:r w:rsidRPr="004C7661">
        <w:rPr>
          <w:rFonts w:eastAsia="Times New Roman" w:cs="Times New Roman"/>
          <w:b/>
          <w:bCs/>
          <w:color w:val="000000"/>
          <w:lang w:val="en-US"/>
        </w:rPr>
        <w:tab/>
        <w:t>A</w:t>
      </w:r>
      <w:r w:rsidRPr="004C7661">
        <w:rPr>
          <w:rFonts w:eastAsia="Times New Roman" w:cs="Times New Roman"/>
          <w:b/>
          <w:bCs/>
          <w:color w:val="000000"/>
          <w:lang w:val="en-US"/>
        </w:rPr>
        <w:tab/>
      </w:r>
    </w:p>
    <w:p w14:paraId="44E01A43" w14:textId="7B4D6A37" w:rsidR="00C079FB" w:rsidRDefault="00213A6B" w:rsidP="00631AF3">
      <w:pPr>
        <w:rPr>
          <w:b/>
          <w:bCs/>
          <w:u w:val="single"/>
          <w:rtl/>
          <w:lang w:val="en-US" w:bidi="he-IL"/>
        </w:rPr>
      </w:pPr>
      <w:r>
        <w:rPr>
          <w:rFonts w:hint="cs"/>
          <w:b/>
          <w:bCs/>
          <w:u w:val="single"/>
          <w:rtl/>
          <w:lang w:val="en-US" w:bidi="he-IL"/>
        </w:rPr>
        <w:t>שאלה 10</w:t>
      </w:r>
      <w:r w:rsidR="00243E35">
        <w:rPr>
          <w:rFonts w:hint="cs"/>
          <w:b/>
          <w:bCs/>
          <w:u w:val="single"/>
          <w:rtl/>
          <w:lang w:val="en-US" w:bidi="he-IL"/>
        </w:rPr>
        <w:t xml:space="preserve"> ( </w:t>
      </w:r>
      <w:proofErr w:type="spellStart"/>
      <w:r w:rsidR="00243E35" w:rsidRPr="00243E35">
        <w:rPr>
          <w:b/>
          <w:bCs/>
          <w:u w:val="single"/>
          <w:rtl/>
          <w:lang w:val="en-US" w:bidi="he-IL"/>
        </w:rPr>
        <w:t>סטריאואיזומרים</w:t>
      </w:r>
      <w:proofErr w:type="spellEnd"/>
      <w:r w:rsidR="00243E35">
        <w:rPr>
          <w:rFonts w:hint="cs"/>
          <w:b/>
          <w:bCs/>
          <w:u w:val="single"/>
          <w:rtl/>
          <w:lang w:val="en-US" w:bidi="he-IL"/>
        </w:rPr>
        <w:t>)</w:t>
      </w:r>
    </w:p>
    <w:p w14:paraId="4B270783" w14:textId="77777777" w:rsidR="00005F13" w:rsidRDefault="00005F13" w:rsidP="00005F1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 היחס בין התרכובות הבאות?</w:t>
      </w:r>
    </w:p>
    <w:p w14:paraId="056C4A2F" w14:textId="77777777" w:rsidR="00005F13" w:rsidRDefault="00005F13" w:rsidP="00631AF3">
      <w:pPr>
        <w:rPr>
          <w:b/>
          <w:bCs/>
          <w:u w:val="single"/>
          <w:rtl/>
          <w:lang w:val="en-US" w:bidi="he-IL"/>
        </w:rPr>
      </w:pPr>
    </w:p>
    <w:p w14:paraId="3DC821A8" w14:textId="77777777" w:rsidR="00213A6B" w:rsidRPr="00213A6B" w:rsidRDefault="00213A6B" w:rsidP="00213A6B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41C00C90" w14:textId="5899CEB9" w:rsidR="00213A6B" w:rsidRPr="00213A6B" w:rsidRDefault="00213A6B" w:rsidP="00EB33A9">
      <w:pPr>
        <w:keepLines/>
        <w:suppressAutoHyphens/>
        <w:autoSpaceDE w:val="0"/>
        <w:autoSpaceDN w:val="0"/>
        <w:bidi w:val="0"/>
        <w:adjustRightInd w:val="0"/>
        <w:jc w:val="center"/>
        <w:rPr>
          <w:rFonts w:eastAsia="Times New Roman" w:cs="Times New Roman"/>
          <w:b/>
          <w:bCs/>
          <w:color w:val="000000"/>
          <w:lang w:val="en-US"/>
        </w:rPr>
      </w:pPr>
      <w:r w:rsidRPr="00213A6B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14FC72B3" wp14:editId="3DCF6671">
            <wp:extent cx="2667000" cy="8572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134AA" w14:textId="77777777" w:rsidR="00005F13" w:rsidRPr="00005F13" w:rsidRDefault="00005F13" w:rsidP="00005F13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 w:rsidRPr="00005F13">
        <w:rPr>
          <w:rFonts w:ascii="David" w:hAnsi="David" w:hint="cs"/>
          <w:b/>
          <w:bCs/>
          <w:rtl/>
          <w:lang w:bidi="he-IL"/>
        </w:rPr>
        <w:t>זהות</w:t>
      </w:r>
    </w:p>
    <w:p w14:paraId="16CE1A9A" w14:textId="77777777" w:rsidR="00005F13" w:rsidRDefault="00005F13" w:rsidP="00005F13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proofErr w:type="spellStart"/>
      <w:r>
        <w:rPr>
          <w:rFonts w:ascii="David" w:hAnsi="David" w:hint="cs"/>
          <w:b/>
          <w:bCs/>
          <w:rtl/>
          <w:lang w:bidi="he-IL"/>
        </w:rPr>
        <w:t>אננטיומרים</w:t>
      </w:r>
      <w:proofErr w:type="spellEnd"/>
    </w:p>
    <w:p w14:paraId="7BDF4C4D" w14:textId="77777777" w:rsidR="00005F13" w:rsidRPr="00005F13" w:rsidRDefault="00005F13" w:rsidP="00005F13">
      <w:pPr>
        <w:pStyle w:val="ListParagraph"/>
        <w:numPr>
          <w:ilvl w:val="0"/>
          <w:numId w:val="1"/>
        </w:numPr>
        <w:rPr>
          <w:rFonts w:ascii="David" w:hAnsi="David"/>
          <w:b/>
          <w:bCs/>
          <w:highlight w:val="yellow"/>
          <w:lang w:bidi="he-IL"/>
        </w:rPr>
      </w:pPr>
      <w:proofErr w:type="spellStart"/>
      <w:r w:rsidRPr="00005F13">
        <w:rPr>
          <w:rFonts w:ascii="David" w:hAnsi="David"/>
          <w:b/>
          <w:bCs/>
          <w:highlight w:val="yellow"/>
          <w:rtl/>
          <w:lang w:bidi="he-IL"/>
        </w:rPr>
        <w:t>דיאסטראומרים</w:t>
      </w:r>
      <w:proofErr w:type="spellEnd"/>
    </w:p>
    <w:p w14:paraId="407F1551" w14:textId="77777777" w:rsidR="00005F13" w:rsidRDefault="00005F13" w:rsidP="00005F13">
      <w:pPr>
        <w:pStyle w:val="ListParagraph"/>
        <w:numPr>
          <w:ilvl w:val="0"/>
          <w:numId w:val="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איזומרים מבניים</w:t>
      </w:r>
    </w:p>
    <w:p w14:paraId="7FAEC4AE" w14:textId="77777777" w:rsidR="00213A6B" w:rsidRPr="00213A6B" w:rsidRDefault="00213A6B" w:rsidP="00005F13">
      <w:pPr>
        <w:keepLines/>
        <w:suppressAutoHyphens/>
        <w:autoSpaceDE w:val="0"/>
        <w:autoSpaceDN w:val="0"/>
        <w:bidi w:val="0"/>
        <w:adjustRightInd w:val="0"/>
        <w:jc w:val="right"/>
        <w:rPr>
          <w:rFonts w:eastAsia="Times New Roman" w:cs="Times New Roman"/>
          <w:b/>
          <w:bCs/>
          <w:color w:val="000000"/>
          <w:lang w:val="en-US"/>
        </w:rPr>
      </w:pPr>
    </w:p>
    <w:p w14:paraId="759455CA" w14:textId="4B94A9DD" w:rsidR="00213A6B" w:rsidRDefault="00213A6B" w:rsidP="00213A6B">
      <w:pPr>
        <w:bidi w:val="0"/>
        <w:jc w:val="right"/>
        <w:rPr>
          <w:b/>
          <w:bCs/>
          <w:rtl/>
          <w:lang w:val="en-US" w:bidi="he-IL"/>
        </w:rPr>
      </w:pPr>
    </w:p>
    <w:p w14:paraId="21456A17" w14:textId="7F03AFEC" w:rsidR="009B3408" w:rsidRDefault="009B3408" w:rsidP="009B3408">
      <w:pPr>
        <w:bidi w:val="0"/>
        <w:jc w:val="right"/>
        <w:rPr>
          <w:b/>
          <w:bCs/>
          <w:rtl/>
          <w:lang w:val="en-US" w:bidi="he-IL"/>
        </w:rPr>
      </w:pPr>
    </w:p>
    <w:p w14:paraId="31426870" w14:textId="1428579A" w:rsidR="00EB33A9" w:rsidRPr="00243E35" w:rsidRDefault="00EB33A9" w:rsidP="00EB33A9">
      <w:pPr>
        <w:rPr>
          <w:b/>
          <w:bCs/>
          <w:u w:val="single"/>
          <w:rtl/>
          <w:lang w:val="en-US" w:bidi="he-IL"/>
        </w:rPr>
      </w:pPr>
      <w:r w:rsidRPr="00243E35">
        <w:rPr>
          <w:rFonts w:hint="cs"/>
          <w:b/>
          <w:bCs/>
          <w:u w:val="single"/>
          <w:rtl/>
          <w:lang w:val="en-US" w:bidi="he-IL"/>
        </w:rPr>
        <w:t>שאלה 11</w:t>
      </w:r>
      <w:r w:rsidR="00243E35" w:rsidRPr="00243E35">
        <w:rPr>
          <w:rFonts w:hint="cs"/>
          <w:b/>
          <w:bCs/>
          <w:u w:val="single"/>
          <w:rtl/>
          <w:lang w:val="en-US" w:bidi="he-IL"/>
        </w:rPr>
        <w:t xml:space="preserve"> (תגובת </w:t>
      </w:r>
      <w:r w:rsidR="00243E35" w:rsidRPr="00243E35">
        <w:rPr>
          <w:rFonts w:cs="Times New Roman"/>
          <w:b/>
          <w:bCs/>
          <w:u w:val="single"/>
        </w:rPr>
        <w:t>S</w:t>
      </w:r>
      <w:r w:rsidR="00243E35" w:rsidRPr="00243E35">
        <w:rPr>
          <w:rFonts w:cs="Times New Roman"/>
          <w:b/>
          <w:bCs/>
          <w:u w:val="single"/>
          <w:vertAlign w:val="subscript"/>
        </w:rPr>
        <w:t>N</w:t>
      </w:r>
      <w:r w:rsidR="00243E35" w:rsidRPr="00243E35">
        <w:rPr>
          <w:rFonts w:cs="Times New Roman"/>
          <w:b/>
          <w:bCs/>
          <w:u w:val="single"/>
        </w:rPr>
        <w:t>2</w:t>
      </w:r>
      <w:r w:rsidR="00243E35" w:rsidRPr="00243E35">
        <w:rPr>
          <w:rFonts w:hint="cs"/>
          <w:b/>
          <w:bCs/>
          <w:u w:val="single"/>
          <w:rtl/>
          <w:lang w:val="en-US" w:bidi="he-IL"/>
        </w:rPr>
        <w:t xml:space="preserve"> ) </w:t>
      </w:r>
    </w:p>
    <w:p w14:paraId="23EA091A" w14:textId="0842EBE2" w:rsidR="0054082D" w:rsidRPr="0054082D" w:rsidRDefault="0054082D" w:rsidP="00EB33A9">
      <w:pPr>
        <w:rPr>
          <w:rFonts w:ascii="David" w:hAnsi="David" w:hint="cs"/>
          <w:b/>
          <w:bCs/>
          <w:rtl/>
          <w:lang w:val="en-US" w:bidi="he-IL"/>
        </w:rPr>
      </w:pPr>
      <w:r>
        <w:rPr>
          <w:rFonts w:hint="cs"/>
          <w:b/>
          <w:bCs/>
          <w:rtl/>
          <w:lang w:val="en-US" w:bidi="he-IL"/>
        </w:rPr>
        <w:t xml:space="preserve">מהו תוצר </w:t>
      </w:r>
      <w:r>
        <w:rPr>
          <w:rFonts w:cs="Times New Roman"/>
          <w:b/>
          <w:bCs/>
        </w:rPr>
        <w:t>S</w:t>
      </w:r>
      <w:r w:rsidRPr="004D6749">
        <w:rPr>
          <w:rFonts w:cs="Times New Roman"/>
          <w:b/>
          <w:bCs/>
          <w:vertAlign w:val="subscript"/>
        </w:rPr>
        <w:t>N</w:t>
      </w:r>
      <w:r>
        <w:rPr>
          <w:rFonts w:cs="Times New Roman"/>
          <w:b/>
          <w:bCs/>
        </w:rPr>
        <w:t>2</w:t>
      </w:r>
      <w:r>
        <w:rPr>
          <w:rFonts w:cs="Times New Roman" w:hint="cs"/>
          <w:b/>
          <w:bCs/>
          <w:rtl/>
          <w:lang w:bidi="he-IL"/>
        </w:rPr>
        <w:t xml:space="preserve"> </w:t>
      </w:r>
      <w:r w:rsidRPr="0054082D">
        <w:rPr>
          <w:rFonts w:ascii="David" w:hAnsi="David"/>
          <w:b/>
          <w:bCs/>
          <w:rtl/>
          <w:lang w:bidi="he-IL"/>
        </w:rPr>
        <w:t>של</w:t>
      </w:r>
      <w:r>
        <w:rPr>
          <w:rFonts w:cs="Times New Roman" w:hint="cs"/>
          <w:b/>
          <w:bCs/>
          <w:rtl/>
          <w:lang w:bidi="he-IL"/>
        </w:rPr>
        <w:t xml:space="preserve"> </w:t>
      </w:r>
      <w:r w:rsidRPr="00EB33A9">
        <w:rPr>
          <w:rFonts w:cs="Times New Roman"/>
          <w:b/>
          <w:bCs/>
        </w:rPr>
        <w:t>(</w:t>
      </w:r>
      <w:r w:rsidRPr="00EB33A9">
        <w:rPr>
          <w:rFonts w:cs="Times New Roman"/>
          <w:b/>
          <w:bCs/>
          <w:i/>
          <w:iCs/>
        </w:rPr>
        <w:t>S</w:t>
      </w:r>
      <w:r w:rsidRPr="00EB33A9">
        <w:rPr>
          <w:rFonts w:cs="Times New Roman"/>
          <w:b/>
          <w:bCs/>
        </w:rPr>
        <w:t>)-2-iodopentane</w:t>
      </w:r>
      <w:r>
        <w:rPr>
          <w:rFonts w:cs="Times New Roman" w:hint="cs"/>
          <w:b/>
          <w:bCs/>
          <w:rtl/>
          <w:lang w:bidi="he-IL"/>
        </w:rPr>
        <w:t xml:space="preserve"> </w:t>
      </w:r>
      <w:r>
        <w:rPr>
          <w:rFonts w:ascii="David" w:hAnsi="David" w:hint="cs"/>
          <w:b/>
          <w:bCs/>
          <w:rtl/>
          <w:lang w:bidi="he-IL"/>
        </w:rPr>
        <w:t xml:space="preserve">עם </w:t>
      </w:r>
      <w:r w:rsidRPr="00EB33A9">
        <w:rPr>
          <w:rFonts w:cs="Times New Roman"/>
          <w:b/>
          <w:bCs/>
        </w:rPr>
        <w:t>KCN</w:t>
      </w:r>
      <w:r>
        <w:rPr>
          <w:rFonts w:cs="Times New Roman" w:hint="cs"/>
          <w:b/>
          <w:bCs/>
          <w:rtl/>
          <w:lang w:bidi="he-IL"/>
        </w:rPr>
        <w:t xml:space="preserve"> </w:t>
      </w:r>
      <w:r w:rsidRPr="00D9544B">
        <w:rPr>
          <w:rFonts w:ascii="David" w:hAnsi="David"/>
          <w:b/>
          <w:bCs/>
          <w:rtl/>
          <w:lang w:bidi="he-IL"/>
        </w:rPr>
        <w:t>ב</w:t>
      </w:r>
      <w:r w:rsidRPr="0054082D">
        <w:rPr>
          <w:rFonts w:ascii="David" w:hAnsi="David"/>
          <w:b/>
          <w:bCs/>
          <w:rtl/>
          <w:lang w:bidi="he-IL"/>
        </w:rPr>
        <w:t xml:space="preserve">נוכחות הממס </w:t>
      </w:r>
      <w:r>
        <w:rPr>
          <w:rFonts w:ascii="David" w:hAnsi="David" w:hint="cs"/>
          <w:b/>
          <w:bCs/>
          <w:lang w:bidi="he-IL"/>
        </w:rPr>
        <w:t>DMF</w:t>
      </w:r>
      <w:r>
        <w:rPr>
          <w:rFonts w:ascii="David" w:hAnsi="David" w:hint="cs"/>
          <w:b/>
          <w:bCs/>
          <w:rtl/>
          <w:lang w:bidi="he-IL"/>
        </w:rPr>
        <w:t>?</w:t>
      </w:r>
    </w:p>
    <w:p w14:paraId="2F53B8C8" w14:textId="77777777" w:rsidR="00EB33A9" w:rsidRPr="00EB33A9" w:rsidRDefault="00EB33A9" w:rsidP="00EB33A9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B33A9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39E490F2" w14:textId="7A1E0D4F" w:rsidR="00EB33A9" w:rsidRDefault="00EB33A9" w:rsidP="00EB33A9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A6E7D0" wp14:editId="44EE040C">
            <wp:extent cx="1314450" cy="5238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6E19D6" w14:textId="77777777" w:rsidR="004D6749" w:rsidRDefault="004D6749" w:rsidP="004D6749">
      <w:pPr>
        <w:rPr>
          <w:b/>
          <w:bCs/>
          <w:rtl/>
          <w:lang w:val="en-US" w:bidi="he-IL"/>
        </w:rPr>
      </w:pPr>
    </w:p>
    <w:p w14:paraId="2F80610F" w14:textId="105D01F4" w:rsidR="00243E35" w:rsidRPr="00243E35" w:rsidRDefault="004D6749" w:rsidP="00243E35">
      <w:pPr>
        <w:rPr>
          <w:b/>
          <w:bCs/>
          <w:u w:val="single"/>
          <w:rtl/>
          <w:lang w:val="en-US" w:bidi="he-IL"/>
        </w:rPr>
      </w:pPr>
      <w:r>
        <w:rPr>
          <w:rFonts w:hint="cs"/>
          <w:b/>
          <w:bCs/>
          <w:u w:val="single"/>
          <w:rtl/>
          <w:lang w:val="en-US" w:bidi="he-IL"/>
        </w:rPr>
        <w:t>שאלה 12</w:t>
      </w:r>
      <w:r w:rsidR="00243E35" w:rsidRPr="00243E35">
        <w:rPr>
          <w:rFonts w:hint="cs"/>
          <w:b/>
          <w:bCs/>
          <w:u w:val="single"/>
          <w:rtl/>
          <w:lang w:val="en-US" w:bidi="he-IL"/>
        </w:rPr>
        <w:t xml:space="preserve">(תגובת </w:t>
      </w:r>
      <w:r w:rsidR="00243E35" w:rsidRPr="00243E35">
        <w:rPr>
          <w:rFonts w:cs="Times New Roman"/>
          <w:b/>
          <w:bCs/>
          <w:u w:val="single"/>
        </w:rPr>
        <w:t>S</w:t>
      </w:r>
      <w:r w:rsidR="00243E35" w:rsidRPr="00243E35">
        <w:rPr>
          <w:rFonts w:cs="Times New Roman"/>
          <w:b/>
          <w:bCs/>
          <w:u w:val="single"/>
          <w:vertAlign w:val="subscript"/>
        </w:rPr>
        <w:t>N</w:t>
      </w:r>
      <w:r w:rsidR="00243E35">
        <w:rPr>
          <w:rFonts w:cs="Times New Roman"/>
          <w:b/>
          <w:bCs/>
          <w:u w:val="single"/>
          <w:lang w:val="en-US"/>
        </w:rPr>
        <w:t>1</w:t>
      </w:r>
      <w:r w:rsidR="00243E35" w:rsidRPr="00243E35">
        <w:rPr>
          <w:rFonts w:hint="cs"/>
          <w:b/>
          <w:bCs/>
          <w:u w:val="single"/>
          <w:rtl/>
          <w:lang w:val="en-US" w:bidi="he-IL"/>
        </w:rPr>
        <w:t xml:space="preserve"> ) </w:t>
      </w:r>
    </w:p>
    <w:p w14:paraId="4B80DA15" w14:textId="6B2F0753" w:rsidR="009B3408" w:rsidRDefault="004D6749" w:rsidP="004D6749">
      <w:pPr>
        <w:rPr>
          <w:b/>
          <w:bCs/>
          <w:rtl/>
          <w:lang w:val="en-US" w:bidi="he-IL"/>
        </w:rPr>
      </w:pPr>
      <w:r w:rsidRPr="004D6749">
        <w:rPr>
          <w:b/>
          <w:bCs/>
          <w:rtl/>
          <w:lang w:val="en-US" w:bidi="he-IL"/>
        </w:rPr>
        <w:t>מהו התוצר האורגני העיקרי המתקבל בתגובה הבאה</w:t>
      </w:r>
      <w:r w:rsidR="00E73EB6">
        <w:rPr>
          <w:rFonts w:hint="cs"/>
          <w:b/>
          <w:bCs/>
          <w:rtl/>
          <w:lang w:val="en-US" w:bidi="he-IL"/>
        </w:rPr>
        <w:t>?</w:t>
      </w:r>
    </w:p>
    <w:p w14:paraId="34FC93A6" w14:textId="51ABE02F" w:rsidR="00E73EB6" w:rsidRDefault="00E73EB6" w:rsidP="00E73EB6">
      <w:pPr>
        <w:jc w:val="center"/>
        <w:rPr>
          <w:b/>
          <w:bCs/>
          <w:rtl/>
          <w:lang w:val="en-US" w:bidi="he-IL"/>
        </w:rPr>
      </w:pPr>
      <w:r>
        <w:rPr>
          <w:noProof/>
        </w:rPr>
        <w:drawing>
          <wp:inline distT="0" distB="0" distL="0" distR="0" wp14:anchorId="49C455FF" wp14:editId="41440D12">
            <wp:extent cx="3945600" cy="3445200"/>
            <wp:effectExtent l="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945600" cy="3445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52885" w14:textId="7B503D92" w:rsidR="004D6749" w:rsidRDefault="004D6749" w:rsidP="004D6749">
      <w:pPr>
        <w:bidi w:val="0"/>
        <w:jc w:val="right"/>
        <w:rPr>
          <w:b/>
          <w:bCs/>
          <w:rtl/>
          <w:lang w:val="en-US" w:bidi="he-IL"/>
        </w:rPr>
      </w:pPr>
    </w:p>
    <w:p w14:paraId="50570046" w14:textId="77777777" w:rsidR="004D6749" w:rsidRDefault="004D6749" w:rsidP="004D6749">
      <w:pPr>
        <w:bidi w:val="0"/>
        <w:jc w:val="right"/>
        <w:rPr>
          <w:b/>
          <w:bCs/>
          <w:rtl/>
          <w:lang w:val="en-US" w:bidi="he-IL"/>
        </w:rPr>
      </w:pPr>
    </w:p>
    <w:p w14:paraId="097B3AB5" w14:textId="684A3868" w:rsidR="004D6749" w:rsidRDefault="00E73EB6" w:rsidP="004A232C">
      <w:pPr>
        <w:rPr>
          <w:b/>
          <w:bCs/>
          <w:rtl/>
          <w:lang w:val="en-US" w:bidi="he-IL"/>
        </w:rPr>
      </w:pPr>
      <w:r>
        <w:rPr>
          <w:rFonts w:hint="cs"/>
          <w:b/>
          <w:bCs/>
          <w:rtl/>
          <w:lang w:val="en-US" w:bidi="he-IL"/>
        </w:rPr>
        <w:t>תשובה: ד</w:t>
      </w:r>
    </w:p>
    <w:p w14:paraId="447097F0" w14:textId="77777777" w:rsidR="004A232C" w:rsidRDefault="004A232C" w:rsidP="00243E35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4ED490A" w14:textId="54AE794E" w:rsidR="004D6749" w:rsidRPr="009540BA" w:rsidRDefault="009540BA" w:rsidP="00243E35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13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(תגובת 2</w:t>
      </w:r>
      <w:r w:rsidR="00243E35">
        <w:rPr>
          <w:rFonts w:ascii="David" w:hAnsi="David" w:hint="cs"/>
          <w:b/>
          <w:bCs/>
          <w:u w:val="single"/>
          <w:lang w:val="en-US" w:bidi="he-IL"/>
        </w:rPr>
        <w:t>E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59D0DBC1" w14:textId="77777777" w:rsidR="00D9544B" w:rsidRDefault="00D9544B" w:rsidP="00243E35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תוצר </w:t>
      </w:r>
      <w:r>
        <w:rPr>
          <w:rFonts w:ascii="David" w:hAnsi="David"/>
          <w:b/>
          <w:bCs/>
          <w:lang w:val="en-GB" w:bidi="he-IL"/>
        </w:rPr>
        <w:t>E2</w:t>
      </w:r>
      <w:r>
        <w:rPr>
          <w:rFonts w:ascii="David" w:hAnsi="David" w:hint="cs"/>
          <w:b/>
          <w:bCs/>
          <w:rtl/>
          <w:lang w:val="en-GB" w:bidi="he-IL"/>
        </w:rPr>
        <w:t xml:space="preserve">  המתקבל בתגובה הבאה?</w:t>
      </w:r>
    </w:p>
    <w:p w14:paraId="19491DDD" w14:textId="040B981C" w:rsidR="009540BA" w:rsidRPr="00B84933" w:rsidRDefault="009540BA" w:rsidP="001B7AD1">
      <w:pPr>
        <w:pStyle w:val="NormalText"/>
        <w:jc w:val="center"/>
        <w:rPr>
          <w:rFonts w:ascii="Times New Roman" w:hAnsi="Times New Roman" w:cs="Times New Roman"/>
          <w:sz w:val="24"/>
          <w:szCs w:val="24"/>
        </w:rPr>
      </w:pPr>
      <w:r w:rsidRPr="00B8493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ABEE219" wp14:editId="39D38E6C">
            <wp:extent cx="2457450" cy="990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B60C2" w14:textId="77777777" w:rsidR="009540BA" w:rsidRPr="00B84933" w:rsidRDefault="009540BA" w:rsidP="009540BA">
      <w:pPr>
        <w:pStyle w:val="NormalText"/>
        <w:rPr>
          <w:rFonts w:ascii="Times New Roman" w:hAnsi="Times New Roman" w:cs="Times New Roman"/>
          <w:sz w:val="24"/>
          <w:szCs w:val="24"/>
        </w:rPr>
      </w:pPr>
      <w:r w:rsidRPr="00B84933">
        <w:rPr>
          <w:rFonts w:ascii="Times New Roman" w:hAnsi="Times New Roman" w:cs="Times New Roman"/>
          <w:sz w:val="24"/>
          <w:szCs w:val="24"/>
        </w:rPr>
        <w:t xml:space="preserve">Answer:  </w:t>
      </w:r>
    </w:p>
    <w:p w14:paraId="408BB22A" w14:textId="1ADE5400" w:rsidR="009540BA" w:rsidRPr="00B84933" w:rsidRDefault="009540BA" w:rsidP="009540BA">
      <w:pPr>
        <w:pStyle w:val="NormalText"/>
        <w:rPr>
          <w:rFonts w:ascii="Times New Roman" w:hAnsi="Times New Roman" w:cs="Times New Roman"/>
          <w:sz w:val="24"/>
          <w:szCs w:val="24"/>
        </w:rPr>
      </w:pPr>
      <w:r w:rsidRPr="00B8493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F497B9" wp14:editId="169630E4">
            <wp:extent cx="1000125" cy="93345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9214EF" w14:textId="24EDC8D7" w:rsidR="009540BA" w:rsidRPr="00766429" w:rsidRDefault="009540BA" w:rsidP="009540BA">
      <w:pPr>
        <w:bidi w:val="0"/>
        <w:jc w:val="right"/>
        <w:rPr>
          <w:rFonts w:ascii="David" w:hAnsi="David"/>
          <w:b/>
          <w:bCs/>
          <w:rtl/>
          <w:lang w:val="en-US" w:bidi="he-IL"/>
        </w:rPr>
      </w:pPr>
    </w:p>
    <w:p w14:paraId="508D0F59" w14:textId="77777777" w:rsidR="00D9544B" w:rsidRDefault="00D9544B" w:rsidP="00A6168F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B3CD8A3" w14:textId="77777777" w:rsidR="00D9544B" w:rsidRDefault="00D9544B" w:rsidP="00A6168F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F3AC953" w14:textId="3DC49839" w:rsidR="00243E35" w:rsidRPr="009540BA" w:rsidRDefault="00A6168F" w:rsidP="00243E35">
      <w:pPr>
        <w:rPr>
          <w:rFonts w:ascii="David" w:hAnsi="David"/>
          <w:b/>
          <w:bCs/>
          <w:u w:val="single"/>
          <w:rtl/>
          <w:lang w:val="en-US" w:bidi="he-IL"/>
        </w:rPr>
      </w:pPr>
      <w:r w:rsidRPr="008038D5">
        <w:rPr>
          <w:rFonts w:ascii="David" w:hAnsi="David" w:hint="cs"/>
          <w:b/>
          <w:bCs/>
          <w:u w:val="single"/>
          <w:rtl/>
          <w:lang w:bidi="he-IL"/>
        </w:rPr>
        <w:t>שאלה 14</w:t>
      </w:r>
      <w:r w:rsidR="00243E35">
        <w:rPr>
          <w:rFonts w:ascii="David" w:hAnsi="David" w:hint="cs"/>
          <w:b/>
          <w:bCs/>
          <w:u w:val="single"/>
          <w:lang w:bidi="he-IL"/>
        </w:rPr>
        <w:t xml:space="preserve"> 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>(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תגובת 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1</w:t>
      </w:r>
      <w:r w:rsidR="00243E35">
        <w:rPr>
          <w:rFonts w:ascii="David" w:hAnsi="David" w:hint="cs"/>
          <w:b/>
          <w:bCs/>
          <w:u w:val="single"/>
          <w:lang w:val="en-US" w:bidi="he-IL"/>
        </w:rPr>
        <w:t>E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27B2C1F5" w14:textId="04A8CB9B" w:rsidR="00A6168F" w:rsidRDefault="00A6168F" w:rsidP="00A6168F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ת </w:t>
      </w:r>
      <w:r>
        <w:rPr>
          <w:rFonts w:ascii="David" w:hAnsi="David"/>
          <w:b/>
          <w:bCs/>
          <w:lang w:val="en-GB" w:bidi="he-IL"/>
        </w:rPr>
        <w:t>E1</w:t>
      </w:r>
      <w:r>
        <w:rPr>
          <w:rFonts w:ascii="David" w:hAnsi="David" w:hint="cs"/>
          <w:b/>
          <w:bCs/>
          <w:rtl/>
          <w:lang w:val="en-GB" w:bidi="he-IL"/>
        </w:rPr>
        <w:t xml:space="preserve"> הבאה?</w:t>
      </w:r>
    </w:p>
    <w:p w14:paraId="5A97ADD5" w14:textId="7ED061D0" w:rsidR="00A6168F" w:rsidRDefault="00A6168F" w:rsidP="00A6168F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</w:p>
    <w:p w14:paraId="0FC78BAE" w14:textId="4FADA076" w:rsidR="00A6168F" w:rsidRDefault="00A6168F" w:rsidP="00A6168F">
      <w:pPr>
        <w:pStyle w:val="ListParagraph"/>
        <w:ind w:left="0"/>
        <w:jc w:val="center"/>
        <w:rPr>
          <w:rtl/>
        </w:rPr>
      </w:pPr>
      <w:r w:rsidRPr="00A6168F">
        <w:rPr>
          <w:rFonts w:ascii="David" w:hAnsi="David"/>
          <w:b/>
          <w:bCs/>
          <w:noProof/>
          <w:rtl/>
          <w:lang w:val="en-GB" w:bidi="he-IL"/>
        </w:rPr>
        <w:drawing>
          <wp:inline distT="0" distB="0" distL="0" distR="0" wp14:anchorId="52F1BC90" wp14:editId="1EDBB728">
            <wp:extent cx="2705478" cy="1486107"/>
            <wp:effectExtent l="0" t="0" r="0" b="0"/>
            <wp:docPr id="15" name="Picture 15" descr="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5" descr="Text&#10;&#10;Description automatically generate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705478" cy="1486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5303D2" w14:textId="763A5671" w:rsidR="00FB7D9C" w:rsidRDefault="00A6168F" w:rsidP="00FB7D9C">
      <w:pPr>
        <w:rPr>
          <w:rFonts w:ascii="David" w:hAnsi="David"/>
          <w:b/>
          <w:bCs/>
          <w:rtl/>
          <w:lang w:val="en-US" w:bidi="he-IL"/>
        </w:rPr>
      </w:pPr>
      <w:r w:rsidRPr="00A6168F">
        <w:rPr>
          <w:rFonts w:ascii="David" w:hAnsi="David" w:hint="cs"/>
          <w:b/>
          <w:bCs/>
          <w:rtl/>
          <w:lang w:val="en-US" w:bidi="he-IL"/>
        </w:rPr>
        <w:t>תשובה</w:t>
      </w:r>
      <w:r>
        <w:rPr>
          <w:rFonts w:ascii="David" w:hAnsi="David" w:hint="cs"/>
          <w:b/>
          <w:bCs/>
          <w:rtl/>
          <w:lang w:val="en-US" w:bidi="he-IL"/>
        </w:rPr>
        <w:t>:</w:t>
      </w:r>
    </w:p>
    <w:p w14:paraId="26BD75F5" w14:textId="14F6276C" w:rsidR="00A6168F" w:rsidRDefault="00A6168F" w:rsidP="00FB7D9C">
      <w:pPr>
        <w:jc w:val="center"/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/>
          <w:b/>
          <w:bCs/>
          <w:noProof/>
          <w:rtl/>
          <w:lang w:val="he-IL" w:bidi="he-I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633E70" wp14:editId="13287D72">
                <wp:simplePos x="0" y="0"/>
                <wp:positionH relativeFrom="column">
                  <wp:posOffset>2743200</wp:posOffset>
                </wp:positionH>
                <wp:positionV relativeFrom="paragraph">
                  <wp:posOffset>173355</wp:posOffset>
                </wp:positionV>
                <wp:extent cx="1695450" cy="590550"/>
                <wp:effectExtent l="0" t="0" r="19050" b="1905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95450" cy="59055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7D7195B" id="Oval 17" o:spid="_x0000_s1026" style="position:absolute;margin-left:3in;margin-top:13.65pt;width:133.5pt;height:46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" filled="f" strokecolor="black [3213]" strokeweight="1pt">
                <v:stroke joinstyle="miter"/>
              </v:oval>
            </w:pict>
          </mc:Fallback>
        </mc:AlternateContent>
      </w:r>
      <w:r w:rsidRPr="00A6168F">
        <w:rPr>
          <w:rFonts w:ascii="David" w:hAnsi="David"/>
          <w:b/>
          <w:bCs/>
          <w:noProof/>
          <w:rtl/>
          <w:lang w:val="en-US" w:bidi="he-IL"/>
        </w:rPr>
        <w:drawing>
          <wp:inline distT="0" distB="0" distL="0" distR="0" wp14:anchorId="2E4A64F7" wp14:editId="7710182A">
            <wp:extent cx="3677163" cy="15051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677163" cy="1505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D1ADBC" w14:textId="68BDD25A" w:rsidR="00FB7D9C" w:rsidRDefault="00FB7D9C" w:rsidP="00FB7D9C">
      <w:pPr>
        <w:rPr>
          <w:rFonts w:ascii="David" w:hAnsi="David"/>
          <w:b/>
          <w:bCs/>
          <w:rtl/>
          <w:lang w:val="en-US" w:bidi="he-IL"/>
        </w:rPr>
      </w:pPr>
    </w:p>
    <w:p w14:paraId="1DF0976F" w14:textId="77777777" w:rsidR="004D0351" w:rsidRDefault="004D0351" w:rsidP="00FB7D9C">
      <w:pPr>
        <w:rPr>
          <w:rFonts w:ascii="David" w:hAnsi="David"/>
          <w:b/>
          <w:bCs/>
          <w:rtl/>
          <w:lang w:val="en-US" w:bidi="he-IL"/>
        </w:rPr>
      </w:pPr>
    </w:p>
    <w:p w14:paraId="58654F35" w14:textId="77777777" w:rsidR="003A7490" w:rsidRDefault="003A7490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2C063596" w14:textId="24D84929" w:rsidR="00FB7D9C" w:rsidRDefault="00901435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15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 שחלופים)</w:t>
      </w:r>
    </w:p>
    <w:p w14:paraId="3D68D75C" w14:textId="77777777" w:rsidR="00D9544B" w:rsidRDefault="00D9544B" w:rsidP="00D9544B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דהידרטציה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הבאה?</w:t>
      </w:r>
    </w:p>
    <w:p w14:paraId="6D02D0C8" w14:textId="36B15AE1" w:rsidR="00D9544B" w:rsidRDefault="00D9544B" w:rsidP="00D9544B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( שחלוף?)</w:t>
      </w:r>
    </w:p>
    <w:p w14:paraId="7A1AB6FD" w14:textId="77777777" w:rsidR="00D9544B" w:rsidRDefault="00D9544B" w:rsidP="00D9544B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4E79166" w14:textId="77777777" w:rsidR="00D9544B" w:rsidRDefault="00D9544B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7EC50282" w14:textId="77777777" w:rsidR="003A7490" w:rsidRPr="003A7490" w:rsidRDefault="003A7490" w:rsidP="003A7490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66FE1E80" w14:textId="3917AAB7" w:rsidR="003A7490" w:rsidRPr="003A7490" w:rsidRDefault="003A7490" w:rsidP="003A7490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3A7490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4AEF6D4D" wp14:editId="18EC3771">
            <wp:extent cx="3705225" cy="18859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E4F648" w14:textId="77777777" w:rsidR="003A7490" w:rsidRPr="003A7490" w:rsidRDefault="003A7490" w:rsidP="003A7490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3A7490" w:rsidRPr="003A7490" w14:paraId="492810CB" w14:textId="77777777" w:rsidTr="007877C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3C90392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19AC298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1</w:t>
            </w:r>
          </w:p>
        </w:tc>
      </w:tr>
      <w:tr w:rsidR="003A7490" w:rsidRPr="003A7490" w14:paraId="569F8F1D" w14:textId="77777777" w:rsidTr="007877C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211911D7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59CE33A1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2</w:t>
            </w:r>
          </w:p>
        </w:tc>
      </w:tr>
      <w:tr w:rsidR="003A7490" w:rsidRPr="003A7490" w14:paraId="0B6A078E" w14:textId="77777777" w:rsidTr="007877C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42422D64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7FD437B5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3</w:t>
            </w:r>
          </w:p>
        </w:tc>
      </w:tr>
      <w:tr w:rsidR="003A7490" w:rsidRPr="003A7490" w14:paraId="52090605" w14:textId="77777777" w:rsidTr="007877CD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DB07C2B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7698768D" w14:textId="77777777" w:rsidR="003A7490" w:rsidRPr="003A7490" w:rsidRDefault="003A7490" w:rsidP="003A7490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3A7490">
              <w:rPr>
                <w:rFonts w:eastAsia="Times New Roman" w:cs="Times New Roman"/>
                <w:b/>
                <w:bCs/>
                <w:color w:val="000000"/>
                <w:lang w:val="en-US"/>
              </w:rPr>
              <w:t>4</w:t>
            </w:r>
          </w:p>
        </w:tc>
      </w:tr>
    </w:tbl>
    <w:p w14:paraId="3F38BEF7" w14:textId="77777777" w:rsidR="003A7490" w:rsidRPr="003A7490" w:rsidRDefault="003A7490" w:rsidP="003A7490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7F02D8B4" w14:textId="77777777" w:rsidR="003A7490" w:rsidRPr="003A7490" w:rsidRDefault="003A7490" w:rsidP="003A7490">
      <w:pPr>
        <w:widowControl w:val="0"/>
        <w:suppressAutoHyphens/>
        <w:autoSpaceDE w:val="0"/>
        <w:autoSpaceDN w:val="0"/>
        <w:bidi w:val="0"/>
        <w:adjustRightInd w:val="0"/>
        <w:spacing w:after="1"/>
        <w:rPr>
          <w:rFonts w:eastAsia="Times New Roman" w:cs="Times New Roman"/>
          <w:b/>
          <w:bCs/>
          <w:color w:val="000000"/>
          <w:lang w:val="en-US"/>
        </w:rPr>
      </w:pPr>
    </w:p>
    <w:p w14:paraId="25331DCF" w14:textId="2B405C77" w:rsidR="00901435" w:rsidRPr="003A7490" w:rsidRDefault="003A7490" w:rsidP="003A7490">
      <w:pPr>
        <w:bidi w:val="0"/>
        <w:rPr>
          <w:rFonts w:ascii="David" w:hAnsi="David"/>
          <w:b/>
          <w:bCs/>
          <w:u w:val="single"/>
          <w:rtl/>
          <w:lang w:val="en-US" w:bidi="he-IL"/>
        </w:rPr>
      </w:pPr>
      <w:r w:rsidRPr="003A7490">
        <w:rPr>
          <w:rFonts w:eastAsia="Times New Roman" w:cs="Times New Roman"/>
          <w:b/>
          <w:bCs/>
          <w:color w:val="000000"/>
          <w:lang w:val="en-US"/>
        </w:rPr>
        <w:t>ANS:</w:t>
      </w:r>
      <w:r w:rsidRPr="003A7490">
        <w:rPr>
          <w:rFonts w:eastAsia="Times New Roman" w:cs="Times New Roman"/>
          <w:b/>
          <w:bCs/>
          <w:color w:val="000000"/>
          <w:lang w:val="en-US"/>
        </w:rPr>
        <w:tab/>
        <w:t>B</w:t>
      </w:r>
    </w:p>
    <w:p w14:paraId="35C93C98" w14:textId="042661E6" w:rsidR="00041BED" w:rsidRPr="003A7490" w:rsidRDefault="00041BE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4F865D64" w14:textId="70B99EF1" w:rsidR="00041BED" w:rsidRDefault="00041BE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C1366AF" w14:textId="2F57070A" w:rsidR="00041BED" w:rsidRPr="00696E93" w:rsidRDefault="00041BED" w:rsidP="00FB7D9C">
      <w:pPr>
        <w:rPr>
          <w:rFonts w:ascii="David" w:hAnsi="David"/>
          <w:b/>
          <w:bCs/>
          <w:rtl/>
          <w:lang w:val="en-US" w:bidi="he-IL"/>
        </w:rPr>
      </w:pPr>
    </w:p>
    <w:p w14:paraId="55F855B6" w14:textId="77777777" w:rsidR="003A7490" w:rsidRDefault="003A7490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2E00D55A" w14:textId="57116983" w:rsidR="003A7490" w:rsidRDefault="00186312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16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 פתיחת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אפוקסיד</w:t>
      </w:r>
      <w:proofErr w:type="spellEnd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03E69A80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4EAE7C2F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4400905" w14:textId="77777777" w:rsidR="00C51D91" w:rsidRPr="00C51D91" w:rsidRDefault="00C51D91" w:rsidP="00C51D9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07A6E733" w14:textId="180AB406" w:rsidR="00C51D91" w:rsidRPr="00C51D91" w:rsidRDefault="00C51D91" w:rsidP="00C51D9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C51D91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669D6EBA" wp14:editId="7D6147C1">
            <wp:extent cx="4572000" cy="16764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0055F6" w14:textId="77777777" w:rsidR="00C51D91" w:rsidRPr="00C51D91" w:rsidRDefault="00C51D91" w:rsidP="00C51D91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C51D91" w:rsidRPr="00C51D91" w14:paraId="5FC595EB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0CEE8E52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36D68BFF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1</w:t>
            </w:r>
          </w:p>
        </w:tc>
      </w:tr>
      <w:tr w:rsidR="00C51D91" w:rsidRPr="00C51D91" w14:paraId="22514A6C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A1541DF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5C8CD842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2</w:t>
            </w:r>
          </w:p>
        </w:tc>
      </w:tr>
      <w:tr w:rsidR="00C51D91" w:rsidRPr="00C51D91" w14:paraId="260BB872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23A0E109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6DE5DAE7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3</w:t>
            </w:r>
          </w:p>
        </w:tc>
      </w:tr>
      <w:tr w:rsidR="00C51D91" w:rsidRPr="00C51D91" w14:paraId="28A0EE06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2AAFAFE1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30FB02A3" w14:textId="77777777" w:rsidR="00C51D91" w:rsidRPr="00C51D91" w:rsidRDefault="00C51D91" w:rsidP="00C51D91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C51D91">
              <w:rPr>
                <w:rFonts w:eastAsia="Times New Roman" w:cs="Times New Roman"/>
                <w:b/>
                <w:bCs/>
                <w:color w:val="000000"/>
                <w:lang w:val="en-US"/>
              </w:rPr>
              <w:t>4</w:t>
            </w:r>
          </w:p>
        </w:tc>
      </w:tr>
    </w:tbl>
    <w:p w14:paraId="40D8289B" w14:textId="77777777" w:rsidR="00C51D91" w:rsidRPr="00C51D91" w:rsidRDefault="00C51D91" w:rsidP="00C51D91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2AF79D5F" w14:textId="77777777" w:rsidR="00C51D91" w:rsidRPr="00C51D91" w:rsidRDefault="00C51D91" w:rsidP="00C51D91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C51D91">
        <w:rPr>
          <w:rFonts w:eastAsia="Times New Roman" w:cs="Times New Roman"/>
          <w:b/>
          <w:bCs/>
          <w:color w:val="000000"/>
          <w:lang w:val="en-US"/>
        </w:rPr>
        <w:t>ANS:</w:t>
      </w:r>
      <w:r w:rsidRPr="00C51D91">
        <w:rPr>
          <w:rFonts w:eastAsia="Times New Roman" w:cs="Times New Roman"/>
          <w:b/>
          <w:bCs/>
          <w:color w:val="000000"/>
          <w:lang w:val="en-US"/>
        </w:rPr>
        <w:tab/>
        <w:t>C</w:t>
      </w:r>
    </w:p>
    <w:p w14:paraId="12956631" w14:textId="77777777" w:rsidR="00186312" w:rsidRPr="00C51D91" w:rsidRDefault="00186312" w:rsidP="00FB7D9C">
      <w:pPr>
        <w:rPr>
          <w:rFonts w:ascii="David" w:hAnsi="David"/>
          <w:b/>
          <w:bCs/>
          <w:rtl/>
          <w:lang w:val="en-US" w:bidi="he-IL"/>
        </w:rPr>
      </w:pPr>
    </w:p>
    <w:p w14:paraId="3953DBF0" w14:textId="77777777" w:rsidR="00186312" w:rsidRDefault="00186312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7FD24C2" w14:textId="77777777" w:rsidR="00186312" w:rsidRDefault="00186312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552A3EA7" w14:textId="0CA4D1CF" w:rsidR="005904F0" w:rsidRDefault="00FE0B70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17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קונפיגורציות</w:t>
      </w:r>
      <w:proofErr w:type="spellEnd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</w:t>
      </w:r>
      <w:r w:rsidR="00243E35">
        <w:rPr>
          <w:rFonts w:ascii="David" w:hAnsi="David" w:hint="cs"/>
          <w:b/>
          <w:bCs/>
          <w:u w:val="single"/>
          <w:lang w:val="en-US" w:bidi="he-IL"/>
        </w:rPr>
        <w:t>E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ו-</w:t>
      </w:r>
      <w:r w:rsidR="00243E35">
        <w:rPr>
          <w:rFonts w:ascii="David" w:hAnsi="David" w:hint="cs"/>
          <w:b/>
          <w:bCs/>
          <w:u w:val="single"/>
          <w:lang w:val="en-US" w:bidi="he-IL"/>
        </w:rPr>
        <w:t>Z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07B7806C" w14:textId="77777777" w:rsidR="00FE0B70" w:rsidRDefault="00FE0B70" w:rsidP="00FE0B7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י הקונפיגורציה ( </w:t>
      </w:r>
      <w:r>
        <w:rPr>
          <w:rFonts w:ascii="David" w:hAnsi="David" w:hint="cs"/>
          <w:b/>
          <w:bCs/>
          <w:lang w:bidi="he-IL"/>
        </w:rPr>
        <w:t>E</w:t>
      </w:r>
      <w:r>
        <w:rPr>
          <w:rFonts w:ascii="David" w:hAnsi="David" w:hint="cs"/>
          <w:b/>
          <w:bCs/>
          <w:rtl/>
          <w:lang w:bidi="he-IL"/>
        </w:rPr>
        <w:t xml:space="preserve"> או </w:t>
      </w:r>
      <w:r>
        <w:rPr>
          <w:rFonts w:ascii="David" w:hAnsi="David" w:hint="cs"/>
          <w:b/>
          <w:bCs/>
          <w:lang w:bidi="he-IL"/>
        </w:rPr>
        <w:t>Z</w:t>
      </w:r>
      <w:r>
        <w:rPr>
          <w:rFonts w:ascii="David" w:hAnsi="David" w:hint="cs"/>
          <w:b/>
          <w:bCs/>
          <w:rtl/>
          <w:lang w:bidi="he-IL"/>
        </w:rPr>
        <w:t>) הנכונה עבור התרכובת הבאה?</w:t>
      </w:r>
    </w:p>
    <w:p w14:paraId="237E0781" w14:textId="34F29896" w:rsidR="00FE0B70" w:rsidRPr="00FE0B70" w:rsidRDefault="00FE0B70" w:rsidP="00FB7D9C">
      <w:pPr>
        <w:rPr>
          <w:rFonts w:ascii="David" w:hAnsi="David"/>
          <w:b/>
          <w:bCs/>
          <w:rtl/>
          <w:lang w:val="en-US" w:bidi="he-IL"/>
        </w:rPr>
      </w:pPr>
    </w:p>
    <w:p w14:paraId="59D47939" w14:textId="5603245C" w:rsidR="00FE0B70" w:rsidRPr="00FE0B70" w:rsidRDefault="00FE0B70" w:rsidP="00FE0B70">
      <w:pPr>
        <w:jc w:val="center"/>
        <w:rPr>
          <w:rFonts w:ascii="David" w:hAnsi="David"/>
          <w:b/>
          <w:bCs/>
          <w:u w:val="single"/>
          <w:rtl/>
          <w:lang w:val="en-US" w:bidi="he-IL"/>
        </w:rPr>
      </w:pPr>
      <w:r w:rsidRPr="00FE0B70">
        <w:rPr>
          <w:rFonts w:ascii="David" w:hAnsi="David"/>
          <w:b/>
          <w:bCs/>
          <w:noProof/>
          <w:rtl/>
          <w:lang w:val="en-US" w:bidi="he-IL"/>
        </w:rPr>
        <w:drawing>
          <wp:inline distT="0" distB="0" distL="0" distR="0" wp14:anchorId="5196B3BD" wp14:editId="1D7A3D18">
            <wp:extent cx="3057952" cy="1895740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057952" cy="1895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5E1789" w14:textId="77777777" w:rsidR="005904F0" w:rsidRDefault="005904F0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46B6E970" w14:textId="0B0CF040" w:rsidR="00FE0B70" w:rsidRDefault="00FE0B70" w:rsidP="00FB7D9C">
      <w:p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תשובה:</w:t>
      </w:r>
    </w:p>
    <w:p w14:paraId="0F040FF4" w14:textId="77777777" w:rsidR="00FE0B70" w:rsidRPr="00FE0B70" w:rsidRDefault="00FE0B70" w:rsidP="00FE0B70">
      <w:pPr>
        <w:rPr>
          <w:rFonts w:ascii="David" w:hAnsi="David"/>
          <w:b/>
          <w:bCs/>
          <w:lang w:bidi="he-IL"/>
        </w:rPr>
      </w:pPr>
      <w:r w:rsidRPr="00FE0B70">
        <w:rPr>
          <w:rFonts w:ascii="David" w:hAnsi="David"/>
          <w:b/>
          <w:bCs/>
          <w:lang w:bidi="he-IL"/>
        </w:rPr>
        <w:t>(2E,4E)-1,3,5-trichlorohexa-2,4-diene</w:t>
      </w:r>
    </w:p>
    <w:p w14:paraId="0A697569" w14:textId="77777777" w:rsidR="00FE0B70" w:rsidRPr="00FE0B70" w:rsidRDefault="00FE0B70" w:rsidP="00FB7D9C">
      <w:pPr>
        <w:rPr>
          <w:rFonts w:ascii="David" w:hAnsi="David"/>
          <w:b/>
          <w:bCs/>
          <w:rtl/>
          <w:lang w:val="en-US" w:bidi="he-IL"/>
        </w:rPr>
      </w:pPr>
    </w:p>
    <w:p w14:paraId="4D16E815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93A6AAF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E535D3E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276ACB5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98E4575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C6BC79C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E6DBDF1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BAC74BA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9F63303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7D84A73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799119C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CFA7CC9" w14:textId="77777777" w:rsidR="009953A3" w:rsidRDefault="009953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0BF5064" w14:textId="1C248D73" w:rsidR="00DD79A3" w:rsidRDefault="00DD79A3" w:rsidP="00DD79A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8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 ( סיפוח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bidi="he-IL"/>
        </w:rPr>
        <w:t>מרקובניקוב</w:t>
      </w:r>
      <w:proofErr w:type="spellEnd"/>
      <w:r w:rsidR="004A232C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proofErr w:type="spellStart"/>
      <w:r w:rsidR="004A232C">
        <w:rPr>
          <w:rFonts w:ascii="David" w:hAnsi="David" w:hint="cs"/>
          <w:b/>
          <w:bCs/>
          <w:u w:val="single"/>
          <w:rtl/>
          <w:lang w:bidi="he-IL"/>
        </w:rPr>
        <w:t>לאלקנים</w:t>
      </w:r>
      <w:proofErr w:type="spellEnd"/>
      <w:r w:rsidR="00243E35">
        <w:rPr>
          <w:rFonts w:ascii="David" w:hAnsi="David" w:hint="cs"/>
          <w:b/>
          <w:bCs/>
          <w:u w:val="single"/>
          <w:rtl/>
          <w:lang w:bidi="he-IL"/>
        </w:rPr>
        <w:t>)</w:t>
      </w:r>
    </w:p>
    <w:p w14:paraId="3AD49019" w14:textId="217062E4" w:rsidR="00DD79A3" w:rsidRDefault="00DD79A3" w:rsidP="00DD79A3">
      <w:p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איזה אלקן הייתם בוחרים על מנת להכין א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אלקיל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הליד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הבא ( סיפוח </w:t>
      </w:r>
      <w:r w:rsidR="004C0C45">
        <w:rPr>
          <w:rFonts w:ascii="David" w:hAnsi="David"/>
          <w:b/>
          <w:bCs/>
          <w:lang w:val="en-GB" w:bidi="he-IL"/>
        </w:rPr>
        <w:t>HB</w:t>
      </w:r>
      <w:r w:rsidR="004C0C45">
        <w:rPr>
          <w:rFonts w:ascii="David" w:hAnsi="David" w:hint="cs"/>
          <w:b/>
          <w:bCs/>
          <w:rtl/>
          <w:lang w:val="en-GB"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מרקובניקוב</w:t>
      </w:r>
      <w:proofErr w:type="spellEnd"/>
      <w:r>
        <w:rPr>
          <w:rFonts w:ascii="David" w:hAnsi="David" w:hint="cs"/>
          <w:b/>
          <w:bCs/>
          <w:rtl/>
          <w:lang w:bidi="he-IL"/>
        </w:rPr>
        <w:t>)?</w:t>
      </w:r>
    </w:p>
    <w:p w14:paraId="3D56FE48" w14:textId="01EA78CB" w:rsidR="00DD79A3" w:rsidRPr="00DD79A3" w:rsidRDefault="006A1C2C" w:rsidP="006A1C2C">
      <w:pPr>
        <w:jc w:val="center"/>
        <w:rPr>
          <w:rFonts w:ascii="David" w:hAnsi="David"/>
          <w:b/>
          <w:bCs/>
          <w:rtl/>
          <w:lang w:val="en-US" w:bidi="he-IL"/>
        </w:rPr>
      </w:pPr>
      <w:r w:rsidRPr="006A1C2C">
        <w:rPr>
          <w:rFonts w:ascii="David" w:hAnsi="David"/>
          <w:b/>
          <w:bCs/>
          <w:noProof/>
          <w:rtl/>
          <w:lang w:val="en-US" w:bidi="he-IL"/>
        </w:rPr>
        <w:drawing>
          <wp:inline distT="0" distB="0" distL="0" distR="0" wp14:anchorId="1B28C191" wp14:editId="0596858A">
            <wp:extent cx="1562318" cy="1057423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62318" cy="1057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783D5A" w14:textId="271C0312" w:rsidR="00DD79A3" w:rsidRDefault="006A1C2C" w:rsidP="00FB7D9C">
      <w:p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rtl/>
          <w:lang w:val="en-US" w:bidi="he-IL"/>
        </w:rPr>
        <w:t>תשובה:</w:t>
      </w:r>
    </w:p>
    <w:p w14:paraId="78AEA267" w14:textId="73C70B3E" w:rsidR="006A1C2C" w:rsidRPr="006A1C2C" w:rsidRDefault="009E1E6C" w:rsidP="009E1E6C">
      <w:pPr>
        <w:jc w:val="center"/>
        <w:rPr>
          <w:rFonts w:ascii="David" w:hAnsi="David"/>
          <w:b/>
          <w:bCs/>
          <w:rtl/>
          <w:lang w:val="en-US" w:bidi="he-IL"/>
        </w:rPr>
      </w:pPr>
      <w:r w:rsidRPr="009E1E6C">
        <w:rPr>
          <w:rFonts w:ascii="David" w:hAnsi="David"/>
          <w:b/>
          <w:bCs/>
          <w:noProof/>
          <w:rtl/>
          <w:lang w:val="en-US" w:bidi="he-IL"/>
        </w:rPr>
        <w:drawing>
          <wp:inline distT="0" distB="0" distL="0" distR="0" wp14:anchorId="3607398B" wp14:editId="4E375240">
            <wp:extent cx="2715004" cy="962159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715004" cy="962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FBEF5" w14:textId="77777777" w:rsidR="00DD79A3" w:rsidRDefault="00DD79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EEF54AC" w14:textId="664632F8" w:rsidR="00243E35" w:rsidRDefault="00CE61A8" w:rsidP="00243E3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19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( סיפוח </w:t>
      </w:r>
      <w:r w:rsidR="00243E35">
        <w:rPr>
          <w:rFonts w:ascii="David" w:hAnsi="David" w:hint="cs"/>
          <w:b/>
          <w:bCs/>
          <w:u w:val="single"/>
          <w:rtl/>
          <w:lang w:bidi="he-IL"/>
        </w:rPr>
        <w:t xml:space="preserve">אנטי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bidi="he-IL"/>
        </w:rPr>
        <w:t>מרקובניקוב</w:t>
      </w:r>
      <w:proofErr w:type="spellEnd"/>
      <w:r w:rsidR="004A232C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proofErr w:type="spellStart"/>
      <w:r w:rsidR="004A232C">
        <w:rPr>
          <w:rFonts w:ascii="David" w:hAnsi="David" w:hint="cs"/>
          <w:b/>
          <w:bCs/>
          <w:u w:val="single"/>
          <w:rtl/>
          <w:lang w:bidi="he-IL"/>
        </w:rPr>
        <w:t>לאלקנים</w:t>
      </w:r>
      <w:proofErr w:type="spellEnd"/>
      <w:r w:rsidR="00243E35">
        <w:rPr>
          <w:rFonts w:ascii="David" w:hAnsi="David" w:hint="cs"/>
          <w:b/>
          <w:bCs/>
          <w:u w:val="single"/>
          <w:rtl/>
          <w:lang w:bidi="he-IL"/>
        </w:rPr>
        <w:t>)</w:t>
      </w:r>
    </w:p>
    <w:p w14:paraId="73654F5C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393CFA91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0C7526A" w14:textId="4F07281D" w:rsidR="00CE61A8" w:rsidRPr="00CE61A8" w:rsidRDefault="00CE61A8" w:rsidP="00CE61A8">
      <w:pPr>
        <w:widowControl w:val="0"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CE61A8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53935F18" wp14:editId="0184EAD4">
            <wp:extent cx="4323600" cy="925200"/>
            <wp:effectExtent l="0" t="0" r="1270" b="825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3600" cy="92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B17A82" w14:textId="77777777" w:rsidR="00CE61A8" w:rsidRPr="00CE61A8" w:rsidRDefault="00CE61A8" w:rsidP="00CE61A8">
      <w:pPr>
        <w:widowControl w:val="0"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CE61A8">
        <w:rPr>
          <w:rFonts w:eastAsia="Times New Roman" w:cs="Times New Roman"/>
          <w:b/>
          <w:bCs/>
          <w:color w:val="000000"/>
          <w:lang w:val="en-US"/>
        </w:rPr>
        <w:t xml:space="preserve">Answer:  </w:t>
      </w:r>
    </w:p>
    <w:p w14:paraId="3DE349CF" w14:textId="25F2D69F" w:rsidR="00CE61A8" w:rsidRPr="00CE61A8" w:rsidRDefault="00CE61A8" w:rsidP="00CE61A8">
      <w:pPr>
        <w:bidi w:val="0"/>
        <w:rPr>
          <w:rFonts w:ascii="David" w:hAnsi="David"/>
          <w:b/>
          <w:bCs/>
          <w:u w:val="single"/>
          <w:rtl/>
          <w:lang w:val="en-US" w:bidi="he-IL"/>
        </w:rPr>
      </w:pPr>
      <w:r w:rsidRPr="00CE61A8">
        <w:rPr>
          <w:rFonts w:eastAsia="Times New Roman" w:cs="Times New Roman"/>
          <w:b/>
          <w:bCs/>
          <w:noProof/>
          <w:lang w:val="en-US"/>
        </w:rPr>
        <w:drawing>
          <wp:inline distT="0" distB="0" distL="0" distR="0" wp14:anchorId="57B3EDD7" wp14:editId="6331735F">
            <wp:extent cx="1483200" cy="975600"/>
            <wp:effectExtent l="0" t="0" r="317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200" cy="97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50D52" w14:textId="77777777" w:rsidR="00B265B6" w:rsidRDefault="00B265B6" w:rsidP="00FB7D9C">
      <w:pPr>
        <w:rPr>
          <w:rFonts w:ascii="David" w:hAnsi="David"/>
          <w:b/>
          <w:bCs/>
          <w:rtl/>
          <w:lang w:val="en-US" w:bidi="he-IL"/>
        </w:rPr>
      </w:pPr>
    </w:p>
    <w:p w14:paraId="0039229F" w14:textId="77777777" w:rsidR="004C0C45" w:rsidRDefault="004C0C45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44BA939" w14:textId="2AC84E8D" w:rsidR="00B265B6" w:rsidRDefault="00575CE7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0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סטראוכימיה של תגובות)</w:t>
      </w:r>
    </w:p>
    <w:p w14:paraId="33316D82" w14:textId="3B637D92" w:rsidR="009953A3" w:rsidRDefault="009953A3" w:rsidP="009953A3">
      <w:pPr>
        <w:pStyle w:val="ListParagraph"/>
        <w:ind w:left="0"/>
        <w:rPr>
          <w:rFonts w:ascii="David" w:hAnsi="David" w:hint="cs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המתקבל </w:t>
      </w:r>
      <w:r>
        <w:rPr>
          <w:rFonts w:ascii="David" w:hAnsi="David" w:hint="cs"/>
          <w:b/>
          <w:bCs/>
          <w:rtl/>
          <w:lang w:bidi="he-IL"/>
        </w:rPr>
        <w:t xml:space="preserve">בסיפוח </w:t>
      </w:r>
      <w:r>
        <w:rPr>
          <w:rFonts w:ascii="David" w:hAnsi="David"/>
          <w:b/>
          <w:bCs/>
          <w:lang w:val="en-US" w:bidi="he-IL"/>
        </w:rPr>
        <w:t>Br</w:t>
      </w:r>
      <w:r w:rsidRPr="000041DB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ל- </w:t>
      </w:r>
      <w:r>
        <w:rPr>
          <w:rFonts w:ascii="David" w:hAnsi="David"/>
          <w:b/>
          <w:bCs/>
          <w:lang w:val="en-GB" w:bidi="he-IL"/>
        </w:rPr>
        <w:t>cis</w:t>
      </w:r>
      <w:r>
        <w:rPr>
          <w:rFonts w:ascii="David" w:hAnsi="David"/>
          <w:b/>
          <w:bCs/>
          <w:lang w:val="en-GB" w:bidi="he-IL"/>
        </w:rPr>
        <w:t>-3-hexene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>
        <w:rPr>
          <w:rFonts w:ascii="David" w:hAnsi="David"/>
          <w:b/>
          <w:bCs/>
          <w:lang w:val="en-GB" w:bidi="he-IL"/>
        </w:rPr>
        <w:t>?</w:t>
      </w:r>
      <w:r>
        <w:rPr>
          <w:rFonts w:ascii="David" w:hAnsi="David" w:hint="cs"/>
          <w:b/>
          <w:bCs/>
          <w:rtl/>
          <w:lang w:val="en-GB" w:bidi="he-IL"/>
        </w:rPr>
        <w:t xml:space="preserve"> יש להתייח</w:t>
      </w:r>
      <w:r>
        <w:rPr>
          <w:rFonts w:ascii="David" w:hAnsi="David" w:hint="eastAsia"/>
          <w:b/>
          <w:bCs/>
          <w:rtl/>
          <w:lang w:val="en-GB" w:bidi="he-IL"/>
        </w:rPr>
        <w:t>ס</w:t>
      </w:r>
      <w:r>
        <w:rPr>
          <w:rFonts w:ascii="David" w:hAnsi="David" w:hint="cs"/>
          <w:b/>
          <w:bCs/>
          <w:rtl/>
          <w:lang w:val="en-GB" w:bidi="he-IL"/>
        </w:rPr>
        <w:t xml:space="preserve"> </w:t>
      </w:r>
      <w:r w:rsidRPr="009953A3">
        <w:rPr>
          <w:rFonts w:ascii="David" w:hAnsi="David"/>
          <w:b/>
          <w:bCs/>
          <w:rtl/>
          <w:lang w:val="en-GB" w:bidi="he-IL"/>
        </w:rPr>
        <w:t>סטריאוכימיה</w:t>
      </w:r>
      <w:r>
        <w:rPr>
          <w:rFonts w:ascii="David" w:hAnsi="David" w:hint="cs"/>
          <w:b/>
          <w:bCs/>
          <w:rtl/>
          <w:lang w:val="en-GB" w:bidi="he-IL"/>
        </w:rPr>
        <w:t>.</w:t>
      </w:r>
    </w:p>
    <w:p w14:paraId="5DEEF4C7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6E3C0BE" w14:textId="6546E195" w:rsidR="00575CE7" w:rsidRPr="00575CE7" w:rsidRDefault="00575CE7" w:rsidP="00575CE7">
      <w:pPr>
        <w:pStyle w:val="NormalText"/>
        <w:tabs>
          <w:tab w:val="left" w:pos="580"/>
          <w:tab w:val="left" w:pos="940"/>
          <w:tab w:val="left" w:pos="2260"/>
          <w:tab w:val="left" w:pos="2440"/>
          <w:tab w:val="left" w:pos="3940"/>
          <w:tab w:val="left" w:pos="9060"/>
        </w:tabs>
        <w:rPr>
          <w:rFonts w:ascii="Times New Roman" w:hAnsi="Times New Roman" w:cs="Times New Roman"/>
          <w:b/>
          <w:bCs/>
          <w:sz w:val="24"/>
          <w:szCs w:val="24"/>
        </w:rPr>
      </w:pPr>
      <w:r w:rsidRPr="00575CE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562772E1" wp14:editId="6582C831">
            <wp:extent cx="3657600" cy="8572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66182E" w14:textId="77777777" w:rsidR="00575CE7" w:rsidRPr="00575CE7" w:rsidRDefault="00575CE7" w:rsidP="00575CE7">
      <w:pPr>
        <w:pStyle w:val="NormalText"/>
        <w:tabs>
          <w:tab w:val="left" w:pos="580"/>
          <w:tab w:val="left" w:pos="940"/>
          <w:tab w:val="left" w:pos="2260"/>
          <w:tab w:val="left" w:pos="2440"/>
          <w:tab w:val="left" w:pos="3940"/>
          <w:tab w:val="left" w:pos="9060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19BA90C7" w14:textId="77777777" w:rsidR="00575CE7" w:rsidRPr="00575CE7" w:rsidRDefault="00575CE7" w:rsidP="00575CE7">
      <w:pPr>
        <w:pStyle w:val="NormalText"/>
        <w:tabs>
          <w:tab w:val="left" w:pos="580"/>
          <w:tab w:val="left" w:pos="940"/>
          <w:tab w:val="left" w:pos="2260"/>
          <w:tab w:val="left" w:pos="2440"/>
          <w:tab w:val="left" w:pos="3940"/>
          <w:tab w:val="left" w:pos="9060"/>
        </w:tabs>
        <w:rPr>
          <w:rFonts w:ascii="Times New Roman" w:hAnsi="Times New Roman" w:cs="Times New Roman"/>
          <w:b/>
          <w:bCs/>
          <w:sz w:val="24"/>
          <w:szCs w:val="24"/>
        </w:rPr>
      </w:pPr>
    </w:p>
    <w:p w14:paraId="2550E3A2" w14:textId="77777777" w:rsidR="00575CE7" w:rsidRPr="00575CE7" w:rsidRDefault="00575CE7" w:rsidP="00575CE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575CE7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2B398051" w14:textId="32E381C3" w:rsidR="00575CE7" w:rsidRPr="00575CE7" w:rsidRDefault="00575CE7" w:rsidP="00575CE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575CE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426F0E4F" wp14:editId="5024E7F5">
            <wp:extent cx="2714625" cy="89535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FC5B52" w14:textId="77777777" w:rsidR="00575CE7" w:rsidRDefault="00575CE7" w:rsidP="00575CE7">
      <w:pPr>
        <w:pStyle w:val="NormalTex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ff: 2</w:t>
      </w:r>
    </w:p>
    <w:p w14:paraId="20BF5FA7" w14:textId="77777777" w:rsidR="003B1A1F" w:rsidRDefault="003B1A1F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7490660A" w14:textId="77777777" w:rsidR="003B1A1F" w:rsidRDefault="003B1A1F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4D3907AF" w14:textId="77777777" w:rsidR="003B1A1F" w:rsidRDefault="003B1A1F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D4CF8BE" w14:textId="77777777" w:rsidR="003B1A1F" w:rsidRDefault="003B1A1F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62CF7B4" w14:textId="5488EB49" w:rsidR="00575CE7" w:rsidRDefault="000F5826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1</w:t>
      </w:r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 xml:space="preserve"> (סיפוח מים </w:t>
      </w:r>
      <w:proofErr w:type="spellStart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לאלקינים</w:t>
      </w:r>
      <w:proofErr w:type="spellEnd"/>
      <w:r w:rsidR="00243E35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0DFD84D3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3FC89B60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29A8BFA3" w14:textId="77777777" w:rsidR="001237C9" w:rsidRPr="001237C9" w:rsidRDefault="001237C9" w:rsidP="001237C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49CCA46F" w14:textId="27D000C2" w:rsidR="001237C9" w:rsidRPr="001237C9" w:rsidRDefault="001237C9" w:rsidP="009953A3">
      <w:pPr>
        <w:keepLines/>
        <w:suppressAutoHyphens/>
        <w:autoSpaceDE w:val="0"/>
        <w:autoSpaceDN w:val="0"/>
        <w:bidi w:val="0"/>
        <w:adjustRightInd w:val="0"/>
        <w:jc w:val="center"/>
        <w:rPr>
          <w:rFonts w:eastAsia="Times New Roman" w:cs="Times New Roman"/>
          <w:b/>
          <w:bCs/>
          <w:color w:val="000000"/>
          <w:lang w:val="en-US"/>
        </w:rPr>
      </w:pPr>
      <w:r w:rsidRPr="001237C9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76D8062E" wp14:editId="4BDBAC58">
            <wp:extent cx="4581525" cy="166687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D1675" w14:textId="77777777" w:rsidR="001237C9" w:rsidRPr="001237C9" w:rsidRDefault="001237C9" w:rsidP="001237C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1237C9" w:rsidRPr="001237C9" w14:paraId="6077AD74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8E36211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0635FEAC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1</w:t>
            </w:r>
          </w:p>
        </w:tc>
      </w:tr>
      <w:tr w:rsidR="001237C9" w:rsidRPr="001237C9" w14:paraId="579CC952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A4611FB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1D2CB808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2</w:t>
            </w:r>
          </w:p>
        </w:tc>
      </w:tr>
      <w:tr w:rsidR="001237C9" w:rsidRPr="001237C9" w14:paraId="6545411E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4E43465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31BAC5DB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3</w:t>
            </w:r>
          </w:p>
        </w:tc>
      </w:tr>
      <w:tr w:rsidR="001237C9" w:rsidRPr="001237C9" w14:paraId="4790D65E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2CDFFE95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8365613" w14:textId="77777777" w:rsidR="001237C9" w:rsidRPr="001237C9" w:rsidRDefault="001237C9" w:rsidP="001237C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1237C9">
              <w:rPr>
                <w:rFonts w:eastAsia="Times New Roman" w:cs="Times New Roman"/>
                <w:b/>
                <w:bCs/>
                <w:color w:val="000000"/>
                <w:lang w:val="en-US"/>
              </w:rPr>
              <w:t>4</w:t>
            </w:r>
          </w:p>
        </w:tc>
      </w:tr>
    </w:tbl>
    <w:p w14:paraId="1A7CA838" w14:textId="77777777" w:rsidR="001237C9" w:rsidRPr="001237C9" w:rsidRDefault="001237C9" w:rsidP="001237C9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427F0966" w14:textId="43C217F0" w:rsidR="003B1A1F" w:rsidRPr="001237C9" w:rsidRDefault="001237C9" w:rsidP="001237C9">
      <w:pPr>
        <w:bidi w:val="0"/>
        <w:rPr>
          <w:rFonts w:ascii="David" w:hAnsi="David"/>
          <w:b/>
          <w:bCs/>
          <w:u w:val="single"/>
          <w:rtl/>
          <w:lang w:val="en-US" w:bidi="he-IL"/>
        </w:rPr>
      </w:pPr>
      <w:r w:rsidRPr="001237C9">
        <w:rPr>
          <w:rFonts w:eastAsia="Times New Roman" w:cs="Times New Roman"/>
          <w:b/>
          <w:bCs/>
          <w:color w:val="000000"/>
          <w:lang w:val="en-US"/>
        </w:rPr>
        <w:t>ANS:</w:t>
      </w:r>
      <w:r w:rsidRPr="001237C9">
        <w:rPr>
          <w:rFonts w:eastAsia="Times New Roman" w:cs="Times New Roman"/>
          <w:b/>
          <w:bCs/>
          <w:color w:val="000000"/>
          <w:lang w:val="en-US"/>
        </w:rPr>
        <w:tab/>
        <w:t>D</w:t>
      </w:r>
    </w:p>
    <w:p w14:paraId="62C05FC7" w14:textId="77777777" w:rsidR="001237C9" w:rsidRDefault="001237C9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414FDCC" w14:textId="449E6E72" w:rsidR="003B1A1F" w:rsidRDefault="003B1A1F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2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(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לקילציה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של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לקיני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וחיזור חלקי)</w:t>
      </w:r>
    </w:p>
    <w:p w14:paraId="3BFA5512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 בסדרת התגובות הבאות?</w:t>
      </w:r>
    </w:p>
    <w:p w14:paraId="0CBFFA84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6143235" w14:textId="77777777" w:rsidR="00725C09" w:rsidRPr="00725C09" w:rsidRDefault="00725C09" w:rsidP="00725C0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4FD6DA0B" w14:textId="35F1BF2A" w:rsidR="00725C09" w:rsidRPr="00725C09" w:rsidRDefault="00725C09" w:rsidP="00725C0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725C09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71B1CA29" wp14:editId="4831B4CC">
            <wp:extent cx="5438775" cy="273367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273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77BA15" w14:textId="77777777" w:rsidR="00725C09" w:rsidRPr="00725C09" w:rsidRDefault="00725C09" w:rsidP="00725C0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725C09" w:rsidRPr="00725C09" w14:paraId="619F6695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0C2A6231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5105ABDF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1</w:t>
            </w:r>
          </w:p>
        </w:tc>
      </w:tr>
      <w:tr w:rsidR="00725C09" w:rsidRPr="00725C09" w14:paraId="4A38B950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B2F5F1C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3608E1D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2</w:t>
            </w:r>
          </w:p>
        </w:tc>
      </w:tr>
      <w:tr w:rsidR="00725C09" w:rsidRPr="00725C09" w14:paraId="36092CB8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D2A168A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52AF9C3A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3</w:t>
            </w:r>
          </w:p>
        </w:tc>
      </w:tr>
      <w:tr w:rsidR="00725C09" w:rsidRPr="00725C09" w14:paraId="04C1BA94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9056BE8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00096DB0" w14:textId="77777777" w:rsidR="00725C09" w:rsidRPr="00725C09" w:rsidRDefault="00725C09" w:rsidP="00725C09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725C09">
              <w:rPr>
                <w:rFonts w:eastAsia="Times New Roman" w:cs="Times New Roman"/>
                <w:b/>
                <w:bCs/>
                <w:color w:val="000000"/>
                <w:lang w:val="en-US"/>
              </w:rPr>
              <w:t>4</w:t>
            </w:r>
          </w:p>
        </w:tc>
      </w:tr>
    </w:tbl>
    <w:p w14:paraId="171F77BE" w14:textId="77777777" w:rsidR="00725C09" w:rsidRPr="00725C09" w:rsidRDefault="00725C09" w:rsidP="00725C09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2D416918" w14:textId="77777777" w:rsidR="00725C09" w:rsidRPr="00725C09" w:rsidRDefault="00725C09" w:rsidP="00725C09">
      <w:pPr>
        <w:widowControl w:val="0"/>
        <w:suppressAutoHyphens/>
        <w:autoSpaceDE w:val="0"/>
        <w:autoSpaceDN w:val="0"/>
        <w:bidi w:val="0"/>
        <w:adjustRightInd w:val="0"/>
        <w:spacing w:after="1"/>
        <w:rPr>
          <w:rFonts w:eastAsia="Times New Roman" w:cs="Times New Roman"/>
          <w:b/>
          <w:bCs/>
          <w:color w:val="000000"/>
          <w:lang w:val="en-US"/>
        </w:rPr>
      </w:pPr>
    </w:p>
    <w:p w14:paraId="5550EB0C" w14:textId="4169806D" w:rsidR="000F5826" w:rsidRDefault="00725C09" w:rsidP="00725C09">
      <w:pPr>
        <w:bidi w:val="0"/>
        <w:rPr>
          <w:rFonts w:ascii="David" w:hAnsi="David"/>
          <w:b/>
          <w:bCs/>
          <w:u w:val="single"/>
          <w:rtl/>
          <w:lang w:val="en-US" w:bidi="he-IL"/>
        </w:rPr>
      </w:pPr>
      <w:r w:rsidRPr="00725C09">
        <w:rPr>
          <w:rFonts w:eastAsia="Times New Roman" w:cs="Times New Roman"/>
          <w:b/>
          <w:bCs/>
          <w:color w:val="000000"/>
          <w:lang w:val="en-US"/>
        </w:rPr>
        <w:t>ANS:</w:t>
      </w:r>
      <w:r w:rsidRPr="00725C09">
        <w:rPr>
          <w:rFonts w:eastAsia="Times New Roman" w:cs="Times New Roman"/>
          <w:b/>
          <w:bCs/>
          <w:color w:val="000000"/>
          <w:lang w:val="en-US"/>
        </w:rPr>
        <w:tab/>
        <w:t>A</w:t>
      </w:r>
    </w:p>
    <w:p w14:paraId="212C50AB" w14:textId="2E1E4024" w:rsidR="000F5826" w:rsidRDefault="000F5826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lastRenderedPageBreak/>
        <w:t>שאלה 2</w:t>
      </w:r>
      <w:r w:rsidR="003B1A1F">
        <w:rPr>
          <w:rFonts w:ascii="David" w:hAnsi="David" w:hint="cs"/>
          <w:b/>
          <w:bCs/>
          <w:u w:val="single"/>
          <w:rtl/>
          <w:lang w:val="en-US" w:bidi="he-IL"/>
        </w:rPr>
        <w:t>3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תגובות של נגזרות חומצות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קרבוקסיליות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702FA14F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6E4C5938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7E4EB30" w14:textId="77777777" w:rsidR="000F5826" w:rsidRPr="00575CE7" w:rsidRDefault="000F5826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EE9ACB7" w14:textId="77777777" w:rsidR="00DD6E59" w:rsidRPr="00DD6E59" w:rsidRDefault="00DD6E59" w:rsidP="00DD6E5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1593EA56" w14:textId="178CA9BA" w:rsidR="00DD6E59" w:rsidRPr="00DD6E59" w:rsidRDefault="00DD6E59" w:rsidP="00DD6E5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  <w:r w:rsidRPr="00DD6E59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551BFBD7" wp14:editId="15B33889">
            <wp:extent cx="1552575" cy="10096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99718B" w14:textId="77777777" w:rsidR="00DD6E59" w:rsidRDefault="00DD6E59" w:rsidP="00DD6E5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rPr>
          <w:rFonts w:eastAsia="Times New Roman" w:cs="Times New Roman"/>
          <w:color w:val="000000"/>
          <w:sz w:val="22"/>
          <w:szCs w:val="22"/>
          <w:lang w:val="en-GB"/>
        </w:rPr>
      </w:pPr>
    </w:p>
    <w:p w14:paraId="453E1F51" w14:textId="77777777" w:rsidR="00DD6E59" w:rsidRDefault="00DD6E59" w:rsidP="00DD6E5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rPr>
          <w:rFonts w:eastAsia="Times New Roman" w:cs="Times New Roman"/>
          <w:color w:val="000000"/>
          <w:sz w:val="22"/>
          <w:szCs w:val="22"/>
          <w:lang w:val="en-GB"/>
        </w:rPr>
      </w:pPr>
    </w:p>
    <w:p w14:paraId="63CC83B4" w14:textId="05A5D08B" w:rsidR="00DD6E59" w:rsidRPr="00DD6E59" w:rsidRDefault="00DD6E59" w:rsidP="00DD6E5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rPr>
          <w:rFonts w:eastAsia="Times New Roman" w:cs="Times New Roman"/>
          <w:color w:val="000000"/>
          <w:sz w:val="22"/>
          <w:szCs w:val="22"/>
          <w:lang w:val="en-US"/>
        </w:rPr>
      </w:pPr>
      <w:r w:rsidRPr="00DD6E59">
        <w:rPr>
          <w:rFonts w:eastAsia="Times New Roman" w:cs="Times New Roman"/>
          <w:color w:val="000000"/>
          <w:sz w:val="22"/>
          <w:szCs w:val="22"/>
          <w:lang w:val="en-US"/>
        </w:rPr>
        <w:t>ANS:</w:t>
      </w:r>
      <w:r w:rsidRPr="00DD6E59">
        <w:rPr>
          <w:rFonts w:eastAsia="Times New Roman" w:cs="Times New Roman"/>
          <w:color w:val="000000"/>
          <w:sz w:val="22"/>
          <w:szCs w:val="22"/>
          <w:lang w:val="en-US"/>
        </w:rPr>
        <w:tab/>
      </w:r>
    </w:p>
    <w:p w14:paraId="37E583B5" w14:textId="7365D02F" w:rsidR="00DD6E59" w:rsidRPr="00DD6E59" w:rsidRDefault="00DD6E59" w:rsidP="00DD6E59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color w:val="000000"/>
          <w:sz w:val="2"/>
          <w:szCs w:val="2"/>
          <w:lang w:val="en-US"/>
        </w:rPr>
      </w:pPr>
      <w:r w:rsidRPr="00DD6E59">
        <w:rPr>
          <w:rFonts w:eastAsia="Times New Roman" w:cs="Times New Roman"/>
          <w:noProof/>
          <w:color w:val="000000"/>
          <w:sz w:val="22"/>
          <w:szCs w:val="22"/>
          <w:lang w:val="en-US"/>
        </w:rPr>
        <w:drawing>
          <wp:inline distT="0" distB="0" distL="0" distR="0" wp14:anchorId="33DDECA7" wp14:editId="64DFA911">
            <wp:extent cx="971550" cy="10096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76F86" w14:textId="5DAE1175" w:rsidR="002855C0" w:rsidRPr="00C5439D" w:rsidRDefault="00DD6E59" w:rsidP="00C5439D">
      <w:pPr>
        <w:rPr>
          <w:rFonts w:ascii="David" w:hAnsi="David"/>
          <w:b/>
          <w:bCs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4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יצירת או הידרוליזה של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סתרי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60B6484B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0E013E0E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A6013FA" w14:textId="4561CF03" w:rsidR="00693E34" w:rsidRPr="00693E34" w:rsidRDefault="00693E34" w:rsidP="00693E34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693E34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549E7E6" wp14:editId="592396EC">
            <wp:extent cx="3314700" cy="9810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EB4094" w14:textId="77777777" w:rsidR="00693E34" w:rsidRPr="00693E34" w:rsidRDefault="00693E34" w:rsidP="00693E34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693E34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661930AD" w14:textId="5232CA15" w:rsidR="00693E34" w:rsidRPr="00693E34" w:rsidRDefault="00693E34" w:rsidP="00693E34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693E34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1F523461" wp14:editId="520CDACD">
            <wp:extent cx="1724025" cy="6381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D3E8D" w14:textId="77777777" w:rsidR="00693E34" w:rsidRPr="00693E34" w:rsidRDefault="00693E34" w:rsidP="00693E34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693E34">
        <w:rPr>
          <w:rFonts w:ascii="Times New Roman" w:hAnsi="Times New Roman" w:cs="Times New Roman"/>
          <w:b/>
          <w:bCs/>
          <w:sz w:val="24"/>
          <w:szCs w:val="24"/>
        </w:rPr>
        <w:t>Diff: 2</w:t>
      </w:r>
    </w:p>
    <w:p w14:paraId="7A3E3CE4" w14:textId="77777777" w:rsidR="007A011D" w:rsidRPr="00693E34" w:rsidRDefault="007A011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203BDAB" w14:textId="77777777" w:rsidR="00DD6E59" w:rsidRDefault="00DD6E59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8B5DEB4" w14:textId="1FF2E717" w:rsidR="00041BED" w:rsidRDefault="00041BED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5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תגובות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ריאגנט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גריניראד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עם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קרבונילי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7A277741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2F1CAD0C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EA28D65" w14:textId="77777777" w:rsidR="00041BED" w:rsidRPr="00041BED" w:rsidRDefault="00041BED" w:rsidP="00041BED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14:paraId="6D1743EA" w14:textId="611A7B8C" w:rsidR="00041BED" w:rsidRPr="00041BED" w:rsidRDefault="00041BED" w:rsidP="00041BED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041BE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E95BBA0" wp14:editId="10712EBB">
            <wp:extent cx="3981450" cy="8953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955B53" w14:textId="77777777" w:rsidR="00041BED" w:rsidRPr="00041BED" w:rsidRDefault="00041BED" w:rsidP="00041BED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041BED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6CDD479B" w14:textId="72F66889" w:rsidR="00041BED" w:rsidRPr="00041BED" w:rsidRDefault="00041BED" w:rsidP="00041BED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041BED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214B9A21" wp14:editId="2667B0CD">
            <wp:extent cx="1600200" cy="5810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7D16E5" w14:textId="77777777" w:rsidR="00C5439D" w:rsidRDefault="00C5439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3A4D6F4" w14:textId="77777777" w:rsidR="00C5439D" w:rsidRDefault="00C5439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D485953" w14:textId="77777777" w:rsidR="00C5439D" w:rsidRDefault="00C5439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E8410B5" w14:textId="3692F998" w:rsidR="00041BED" w:rsidRPr="00F25DF0" w:rsidRDefault="00F25DF0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 w:rsidRPr="00F25DF0">
        <w:rPr>
          <w:rFonts w:ascii="David" w:hAnsi="David" w:hint="cs"/>
          <w:b/>
          <w:bCs/>
          <w:u w:val="single"/>
          <w:rtl/>
          <w:lang w:val="en-US" w:bidi="he-IL"/>
        </w:rPr>
        <w:lastRenderedPageBreak/>
        <w:t>שאלה 26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חיזור של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סתרי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עם ליתיום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לומניו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הידריד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3FE33300" w14:textId="77777777" w:rsidR="00F25DF0" w:rsidRDefault="00F25DF0" w:rsidP="00F25DF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2BD23409" w14:textId="77777777" w:rsidR="00F25DF0" w:rsidRPr="00F25DF0" w:rsidRDefault="00F25DF0" w:rsidP="00F25DF0">
      <w:pPr>
        <w:widowControl w:val="0"/>
        <w:tabs>
          <w:tab w:val="left" w:pos="540"/>
        </w:tabs>
        <w:suppressAutoHyphens/>
        <w:autoSpaceDE w:val="0"/>
        <w:autoSpaceDN w:val="0"/>
        <w:bidi w:val="0"/>
        <w:adjustRightInd w:val="0"/>
        <w:spacing w:after="1"/>
        <w:ind w:left="540" w:hanging="540"/>
        <w:jc w:val="right"/>
        <w:rPr>
          <w:rFonts w:ascii="David" w:eastAsia="Times New Roman" w:hAnsi="David"/>
          <w:b/>
          <w:bCs/>
          <w:color w:val="000000"/>
          <w:lang w:val="en-US" w:bidi="he-IL"/>
        </w:rPr>
      </w:pPr>
    </w:p>
    <w:p w14:paraId="3A22F4A4" w14:textId="77777777" w:rsidR="00F25DF0" w:rsidRPr="00F25DF0" w:rsidRDefault="00F25DF0" w:rsidP="00F25DF0">
      <w:pPr>
        <w:widowControl w:val="0"/>
        <w:tabs>
          <w:tab w:val="left" w:pos="540"/>
        </w:tabs>
        <w:suppressAutoHyphens/>
        <w:autoSpaceDE w:val="0"/>
        <w:autoSpaceDN w:val="0"/>
        <w:bidi w:val="0"/>
        <w:adjustRightInd w:val="0"/>
        <w:ind w:left="540" w:hanging="540"/>
        <w:rPr>
          <w:rFonts w:eastAsia="Times New Roman" w:cs="Times New Roman"/>
          <w:color w:val="000000"/>
          <w:sz w:val="22"/>
          <w:szCs w:val="22"/>
          <w:lang w:val="en-US"/>
        </w:rPr>
      </w:pPr>
    </w:p>
    <w:p w14:paraId="6A101A55" w14:textId="652BEE89" w:rsidR="00F25DF0" w:rsidRPr="00F25DF0" w:rsidRDefault="00F25DF0" w:rsidP="00F25DF0">
      <w:pPr>
        <w:keepLines/>
        <w:tabs>
          <w:tab w:val="right" w:pos="-180"/>
          <w:tab w:val="left" w:pos="0"/>
          <w:tab w:val="left" w:pos="540"/>
        </w:tabs>
        <w:suppressAutoHyphens/>
        <w:autoSpaceDE w:val="0"/>
        <w:autoSpaceDN w:val="0"/>
        <w:bidi w:val="0"/>
        <w:adjustRightInd w:val="0"/>
        <w:ind w:left="540" w:hanging="540"/>
        <w:jc w:val="center"/>
        <w:rPr>
          <w:rFonts w:eastAsia="Times New Roman" w:cs="Times New Roman"/>
          <w:color w:val="000000"/>
          <w:sz w:val="2"/>
          <w:szCs w:val="2"/>
          <w:lang w:val="en-US"/>
        </w:rPr>
      </w:pPr>
      <w:r w:rsidRPr="00F25DF0">
        <w:rPr>
          <w:rFonts w:eastAsia="Times New Roman" w:cs="Times New Roman"/>
          <w:noProof/>
          <w:color w:val="000000"/>
          <w:sz w:val="22"/>
          <w:szCs w:val="22"/>
          <w:lang w:val="en-US"/>
        </w:rPr>
        <w:drawing>
          <wp:inline distT="0" distB="0" distL="0" distR="0" wp14:anchorId="458C4483" wp14:editId="3916B933">
            <wp:extent cx="3848100" cy="9906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CF1828" w14:textId="77777777" w:rsidR="00F25DF0" w:rsidRPr="00F25DF0" w:rsidRDefault="00F25DF0" w:rsidP="00F25DF0">
      <w:pPr>
        <w:widowControl w:val="0"/>
        <w:tabs>
          <w:tab w:val="left" w:pos="540"/>
        </w:tabs>
        <w:suppressAutoHyphens/>
        <w:autoSpaceDE w:val="0"/>
        <w:autoSpaceDN w:val="0"/>
        <w:bidi w:val="0"/>
        <w:adjustRightInd w:val="0"/>
        <w:spacing w:after="1"/>
        <w:ind w:left="540" w:hanging="540"/>
        <w:rPr>
          <w:rFonts w:eastAsia="Times New Roman" w:cs="Times New Roman"/>
          <w:color w:val="000000"/>
          <w:sz w:val="22"/>
          <w:szCs w:val="22"/>
          <w:lang w:val="en-US"/>
        </w:rPr>
      </w:pPr>
    </w:p>
    <w:p w14:paraId="51DE71E0" w14:textId="77777777" w:rsidR="00F25DF0" w:rsidRPr="00F25DF0" w:rsidRDefault="00F25DF0" w:rsidP="00F25DF0">
      <w:pPr>
        <w:widowControl w:val="0"/>
        <w:tabs>
          <w:tab w:val="left" w:pos="0"/>
          <w:tab w:val="left" w:pos="54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bidi w:val="0"/>
        <w:adjustRightInd w:val="0"/>
        <w:ind w:left="540" w:hanging="540"/>
        <w:rPr>
          <w:rFonts w:eastAsia="Times New Roman" w:cs="Times New Roman"/>
          <w:color w:val="000000"/>
          <w:sz w:val="22"/>
          <w:szCs w:val="22"/>
          <w:lang w:val="en-US"/>
        </w:rPr>
      </w:pPr>
      <w:r w:rsidRPr="00F25DF0">
        <w:rPr>
          <w:rFonts w:eastAsia="Times New Roman" w:cs="Times New Roman"/>
          <w:color w:val="000000"/>
          <w:sz w:val="22"/>
          <w:szCs w:val="22"/>
          <w:lang w:val="en-US"/>
        </w:rPr>
        <w:t>ANS:</w:t>
      </w:r>
      <w:r w:rsidRPr="00F25DF0">
        <w:rPr>
          <w:rFonts w:eastAsia="Times New Roman" w:cs="Times New Roman"/>
          <w:color w:val="000000"/>
          <w:sz w:val="22"/>
          <w:szCs w:val="22"/>
          <w:lang w:val="en-US"/>
        </w:rPr>
        <w:tab/>
      </w:r>
    </w:p>
    <w:p w14:paraId="2480474E" w14:textId="2B296075" w:rsidR="00F25DF0" w:rsidRPr="00F25DF0" w:rsidRDefault="00F25DF0" w:rsidP="00F25DF0">
      <w:pPr>
        <w:jc w:val="center"/>
        <w:rPr>
          <w:rFonts w:ascii="David" w:hAnsi="David"/>
          <w:b/>
          <w:bCs/>
          <w:u w:val="single"/>
          <w:rtl/>
          <w:lang w:val="en-US" w:bidi="he-IL"/>
        </w:rPr>
      </w:pPr>
      <w:r w:rsidRPr="00F25DF0">
        <w:rPr>
          <w:rFonts w:eastAsia="Times New Roman" w:cs="Times New Roman"/>
          <w:noProof/>
          <w:color w:val="000000"/>
          <w:sz w:val="22"/>
          <w:szCs w:val="22"/>
          <w:lang w:val="en-US"/>
        </w:rPr>
        <w:drawing>
          <wp:inline distT="0" distB="0" distL="0" distR="0" wp14:anchorId="312D2431" wp14:editId="50536A7F">
            <wp:extent cx="3848100" cy="10001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925B4" w14:textId="616AFD5F" w:rsidR="00041BED" w:rsidRDefault="00041BED" w:rsidP="00FB7D9C">
      <w:pPr>
        <w:rPr>
          <w:rFonts w:ascii="David" w:hAnsi="David"/>
          <w:b/>
          <w:bCs/>
          <w:rtl/>
          <w:lang w:val="en-US" w:bidi="he-IL"/>
        </w:rPr>
      </w:pPr>
    </w:p>
    <w:p w14:paraId="60870C29" w14:textId="37EA7B41" w:rsidR="00F25DF0" w:rsidRDefault="00F25DF0" w:rsidP="00FB7D9C">
      <w:pPr>
        <w:rPr>
          <w:rFonts w:ascii="David" w:hAnsi="David"/>
          <w:b/>
          <w:bCs/>
          <w:rtl/>
          <w:lang w:val="en-US" w:bidi="he-IL"/>
        </w:rPr>
      </w:pPr>
    </w:p>
    <w:p w14:paraId="10DBB4C9" w14:textId="641EC4B3" w:rsidR="00E51AB7" w:rsidRDefault="00E51AB7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7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מימני אלפא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בקרבונילים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54B28D91" w14:textId="0A7A7EAB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 w:rsidRPr="00C93E2A">
        <w:rPr>
          <w:rFonts w:ascii="David" w:hAnsi="David"/>
          <w:b/>
          <w:bCs/>
          <w:lang w:val="en-US" w:bidi="he-IL"/>
        </w:rPr>
        <w:t>2</w:t>
      </w:r>
      <w:r w:rsidR="001870C5">
        <w:rPr>
          <w:rFonts w:ascii="David" w:hAnsi="David"/>
          <w:b/>
          <w:bCs/>
          <w:lang w:val="en-US" w:bidi="he-IL"/>
        </w:rPr>
        <w:t>,3</w:t>
      </w:r>
      <w:r w:rsidRPr="00C93E2A">
        <w:rPr>
          <w:rFonts w:ascii="David" w:hAnsi="David"/>
          <w:b/>
          <w:bCs/>
          <w:lang w:val="en-US" w:bidi="he-IL"/>
        </w:rPr>
        <w:t>-</w:t>
      </w:r>
      <w:r w:rsidR="001870C5">
        <w:rPr>
          <w:rFonts w:ascii="David" w:hAnsi="David"/>
          <w:b/>
          <w:bCs/>
          <w:lang w:val="en-US" w:bidi="he-IL"/>
        </w:rPr>
        <w:t>di</w:t>
      </w:r>
      <w:r w:rsidRPr="00C93E2A">
        <w:rPr>
          <w:rFonts w:ascii="David" w:hAnsi="David"/>
          <w:b/>
          <w:bCs/>
          <w:lang w:val="en-US" w:bidi="he-IL"/>
        </w:rPr>
        <w:t>methylcyclohexanone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r>
        <w:rPr>
          <w:rFonts w:ascii="David" w:hAnsi="David" w:hint="cs"/>
          <w:b/>
          <w:bCs/>
          <w:rtl/>
          <w:lang w:bidi="he-IL"/>
        </w:rPr>
        <w:t xml:space="preserve">טופל עם בסיס קטליטי בנוכחות עודף של </w:t>
      </w:r>
      <w:r w:rsidRPr="00C93E2A">
        <w:rPr>
          <w:rFonts w:cs="Times New Roman"/>
          <w:b/>
          <w:bCs/>
          <w:color w:val="000000" w:themeColor="text1"/>
        </w:rPr>
        <w:t>D</w:t>
      </w:r>
      <w:r w:rsidRPr="00C93E2A">
        <w:rPr>
          <w:rFonts w:cs="Times New Roman"/>
          <w:b/>
          <w:bCs/>
          <w:color w:val="000000" w:themeColor="text1"/>
          <w:position w:val="-4"/>
        </w:rPr>
        <w:t>2</w:t>
      </w:r>
      <w:r w:rsidRPr="00C93E2A">
        <w:rPr>
          <w:rFonts w:cs="Times New Roman"/>
          <w:b/>
          <w:bCs/>
          <w:color w:val="000000" w:themeColor="text1"/>
        </w:rPr>
        <w:t>O</w:t>
      </w:r>
      <w:r w:rsidRPr="00C93E2A">
        <w:rPr>
          <w:rFonts w:ascii="David" w:hAnsi="David" w:hint="cs"/>
          <w:b/>
          <w:bCs/>
          <w:color w:val="000000" w:themeColor="text1"/>
          <w:rtl/>
          <w:lang w:bidi="he-IL"/>
        </w:rPr>
        <w:t>.</w:t>
      </w:r>
      <w:r>
        <w:rPr>
          <w:rFonts w:ascii="David" w:hAnsi="David" w:hint="cs"/>
          <w:b/>
          <w:bCs/>
          <w:rtl/>
          <w:lang w:bidi="he-IL"/>
        </w:rPr>
        <w:t xml:space="preserve"> כמה אטומי </w:t>
      </w:r>
      <w:proofErr w:type="spellStart"/>
      <w:r w:rsidRPr="00C93E2A">
        <w:rPr>
          <w:rFonts w:ascii="David" w:hAnsi="David"/>
          <w:b/>
          <w:bCs/>
          <w:rtl/>
          <w:lang w:bidi="he-IL"/>
        </w:rPr>
        <w:t>דאוטריום</w:t>
      </w:r>
      <w:proofErr w:type="spellEnd"/>
      <w:r>
        <w:rPr>
          <w:rFonts w:ascii="David" w:hAnsi="David" w:hint="cs"/>
          <w:b/>
          <w:bCs/>
          <w:lang w:bidi="he-IL"/>
        </w:rPr>
        <w:t xml:space="preserve"> </w:t>
      </w:r>
      <w:r>
        <w:rPr>
          <w:rFonts w:ascii="David" w:hAnsi="David" w:hint="cs"/>
          <w:b/>
          <w:bCs/>
          <w:rtl/>
          <w:lang w:bidi="he-IL"/>
        </w:rPr>
        <w:t>(</w:t>
      </w:r>
      <w:r>
        <w:rPr>
          <w:rFonts w:ascii="David" w:hAnsi="David" w:hint="cs"/>
          <w:b/>
          <w:bCs/>
          <w:lang w:bidi="he-IL"/>
        </w:rPr>
        <w:t>D</w:t>
      </w:r>
      <w:r>
        <w:rPr>
          <w:rFonts w:ascii="David" w:hAnsi="David" w:hint="cs"/>
          <w:b/>
          <w:bCs/>
          <w:rtl/>
          <w:lang w:bidi="he-IL"/>
        </w:rPr>
        <w:t>) יהיו בתרכובת האורגנית?</w:t>
      </w:r>
    </w:p>
    <w:p w14:paraId="60EDD60E" w14:textId="77777777" w:rsidR="009953A3" w:rsidRDefault="009953A3" w:rsidP="009953A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A95823E" w14:textId="77777777" w:rsidR="009953A3" w:rsidRDefault="009953A3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D3188E7" w14:textId="4687B450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60713466" wp14:editId="35317CA6">
            <wp:extent cx="1028700" cy="8477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5DD7F7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A) 1</w:t>
      </w:r>
    </w:p>
    <w:p w14:paraId="1B32F49A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B) 2</w:t>
      </w:r>
    </w:p>
    <w:p w14:paraId="0CDE7192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C) 3</w:t>
      </w:r>
    </w:p>
    <w:p w14:paraId="4CB7954D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D) 6</w:t>
      </w:r>
    </w:p>
    <w:p w14:paraId="39E78BB5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E) 7</w:t>
      </w:r>
    </w:p>
    <w:p w14:paraId="02E76557" w14:textId="77777777" w:rsidR="00E51AB7" w:rsidRPr="00E51AB7" w:rsidRDefault="00E51AB7" w:rsidP="00E51AB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E51AB7">
        <w:rPr>
          <w:rFonts w:ascii="Times New Roman" w:hAnsi="Times New Roman" w:cs="Times New Roman"/>
          <w:b/>
          <w:bCs/>
          <w:sz w:val="24"/>
          <w:szCs w:val="24"/>
        </w:rPr>
        <w:t>Answer:  C</w:t>
      </w:r>
    </w:p>
    <w:p w14:paraId="6A62840F" w14:textId="0C1A4197" w:rsidR="00E51AB7" w:rsidRDefault="00D74B67" w:rsidP="00FB7D9C">
      <w:pPr>
        <w:rPr>
          <w:rFonts w:ascii="David" w:hAnsi="David"/>
          <w:b/>
          <w:bCs/>
          <w:u w:val="single"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28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( תגובת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אלדול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531C19AF" w14:textId="419B1F9C" w:rsidR="001870C5" w:rsidRPr="001870C5" w:rsidRDefault="001870C5" w:rsidP="00FB7D9C">
      <w:pPr>
        <w:rPr>
          <w:rFonts w:ascii="David" w:hAnsi="David"/>
          <w:b/>
          <w:bCs/>
          <w:rtl/>
          <w:lang w:val="en-US" w:bidi="he-IL"/>
        </w:rPr>
      </w:pPr>
      <w:r w:rsidRPr="001870C5">
        <w:rPr>
          <w:rFonts w:ascii="David" w:hAnsi="David"/>
          <w:b/>
          <w:bCs/>
          <w:rtl/>
          <w:lang w:val="en-US" w:bidi="he-IL"/>
        </w:rPr>
        <w:t xml:space="preserve">מהו תוצר תגובת </w:t>
      </w:r>
      <w:proofErr w:type="spellStart"/>
      <w:r w:rsidRPr="001870C5">
        <w:rPr>
          <w:rFonts w:ascii="David" w:hAnsi="David"/>
          <w:b/>
          <w:bCs/>
          <w:rtl/>
          <w:lang w:val="en-US" w:bidi="he-IL"/>
        </w:rPr>
        <w:t>אלדול</w:t>
      </w:r>
      <w:proofErr w:type="spellEnd"/>
      <w:r w:rsidRPr="001870C5">
        <w:rPr>
          <w:rFonts w:ascii="David" w:hAnsi="David"/>
          <w:b/>
          <w:bCs/>
          <w:rtl/>
          <w:lang w:val="en-US" w:bidi="he-IL"/>
        </w:rPr>
        <w:t xml:space="preserve"> המתקבל כאשר </w:t>
      </w:r>
      <w:r w:rsidRPr="001870C5">
        <w:rPr>
          <w:rFonts w:ascii="David" w:hAnsi="David"/>
          <w:b/>
          <w:bCs/>
        </w:rPr>
        <w:t>4-methylpentanal</w:t>
      </w:r>
      <w:r w:rsidRPr="001870C5">
        <w:rPr>
          <w:rFonts w:ascii="David" w:hAnsi="David"/>
          <w:b/>
          <w:bCs/>
          <w:rtl/>
          <w:lang w:val="en-US" w:bidi="he-IL"/>
        </w:rPr>
        <w:t xml:space="preserve"> טופל עם סודיום הידרוקסיד.</w:t>
      </w:r>
    </w:p>
    <w:p w14:paraId="10829B74" w14:textId="77777777" w:rsidR="00D74B67" w:rsidRPr="00D74B67" w:rsidRDefault="00D74B67" w:rsidP="00D74B6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D74B67">
        <w:rPr>
          <w:rFonts w:ascii="Times New Roman" w:hAnsi="Times New Roman" w:cs="Times New Roman"/>
          <w:b/>
          <w:bCs/>
          <w:sz w:val="24"/>
          <w:szCs w:val="24"/>
        </w:rPr>
        <w:t xml:space="preserve">Answer:  </w:t>
      </w:r>
    </w:p>
    <w:p w14:paraId="7D926284" w14:textId="25193588" w:rsidR="00D74B67" w:rsidRPr="00D74B67" w:rsidRDefault="00D74B67" w:rsidP="00D74B6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D74B67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0B059524" wp14:editId="52B5A3B3">
            <wp:extent cx="1828800" cy="9525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DA56B0" w14:textId="77777777" w:rsidR="00D74B67" w:rsidRPr="00D74B67" w:rsidRDefault="00D74B67" w:rsidP="00D74B67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D74B67">
        <w:rPr>
          <w:rFonts w:ascii="Times New Roman" w:hAnsi="Times New Roman" w:cs="Times New Roman"/>
          <w:b/>
          <w:bCs/>
          <w:sz w:val="24"/>
          <w:szCs w:val="24"/>
        </w:rPr>
        <w:t>Diff: 2</w:t>
      </w:r>
    </w:p>
    <w:p w14:paraId="77838155" w14:textId="7F0CDF90" w:rsidR="00D74B67" w:rsidRDefault="00D74B67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4FCB989" w14:textId="77777777" w:rsidR="00B40DFA" w:rsidRDefault="00B40DFA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840D156" w14:textId="77777777" w:rsidR="00B40DFA" w:rsidRDefault="00B40DFA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CD91492" w14:textId="77777777" w:rsidR="00B40DFA" w:rsidRDefault="00B40DFA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8B03CEC" w14:textId="77777777" w:rsidR="00157259" w:rsidRDefault="00157259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517801C" w14:textId="77777777" w:rsidR="00157259" w:rsidRDefault="00157259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2C04C54" w14:textId="77777777" w:rsidR="00157259" w:rsidRDefault="00157259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5E1A87C" w14:textId="77777777" w:rsidR="00C5439D" w:rsidRDefault="00C5439D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2BE989BB" w14:textId="5CDE37BA" w:rsidR="00B40DFA" w:rsidRDefault="00B40DFA" w:rsidP="00FB7D9C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lastRenderedPageBreak/>
        <w:t>שאלה 29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דחיסת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קלייזן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או </w:t>
      </w:r>
      <w:proofErr w:type="spellStart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דיקמן</w:t>
      </w:r>
      <w:proofErr w:type="spellEnd"/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>)</w:t>
      </w:r>
    </w:p>
    <w:p w14:paraId="66C1C414" w14:textId="77777777" w:rsidR="001870C5" w:rsidRDefault="001870C5" w:rsidP="001870C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72E8C45B" w14:textId="77777777" w:rsidR="001870C5" w:rsidRDefault="001870C5" w:rsidP="00FB7D9C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F0611CB" w14:textId="77777777" w:rsidR="00B40DFA" w:rsidRPr="00B40DFA" w:rsidRDefault="00B40DFA" w:rsidP="00B40DFA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56E597C0" w14:textId="74D488BC" w:rsidR="00B40DFA" w:rsidRPr="00B40DFA" w:rsidRDefault="00B40DFA" w:rsidP="00B40DFA">
      <w:pPr>
        <w:keepLines/>
        <w:suppressAutoHyphens/>
        <w:autoSpaceDE w:val="0"/>
        <w:autoSpaceDN w:val="0"/>
        <w:bidi w:val="0"/>
        <w:adjustRightInd w:val="0"/>
        <w:jc w:val="center"/>
        <w:rPr>
          <w:rFonts w:eastAsia="Times New Roman" w:cs="Times New Roman"/>
          <w:b/>
          <w:bCs/>
          <w:color w:val="000000"/>
          <w:lang w:val="en-US"/>
        </w:rPr>
      </w:pPr>
      <w:r w:rsidRPr="00B40DFA">
        <w:rPr>
          <w:rFonts w:eastAsia="Times New Roman" w:cs="Times New Roman"/>
          <w:b/>
          <w:bCs/>
          <w:noProof/>
          <w:color w:val="000000"/>
          <w:lang w:val="en-US"/>
        </w:rPr>
        <w:drawing>
          <wp:inline distT="0" distB="0" distL="0" distR="0" wp14:anchorId="40F732BF" wp14:editId="44150102">
            <wp:extent cx="5667375" cy="3190875"/>
            <wp:effectExtent l="0" t="0" r="9525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B7618" w14:textId="77777777" w:rsidR="00B40DFA" w:rsidRPr="00B40DFA" w:rsidRDefault="00B40DFA" w:rsidP="00B40DFA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09EE4C4A" w14:textId="77777777" w:rsidR="00B40DFA" w:rsidRPr="00B40DFA" w:rsidRDefault="00B40DFA" w:rsidP="00B40DFA">
      <w:pPr>
        <w:keepLines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B40DFA" w:rsidRPr="00B40DFA" w14:paraId="14A3AAD7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15F176FF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6B6ECC62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1</w:t>
            </w:r>
          </w:p>
        </w:tc>
      </w:tr>
      <w:tr w:rsidR="00B40DFA" w:rsidRPr="00B40DFA" w14:paraId="1A7FB74D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65DDA87C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03958799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2</w:t>
            </w:r>
          </w:p>
        </w:tc>
      </w:tr>
      <w:tr w:rsidR="00B40DFA" w:rsidRPr="00B40DFA" w14:paraId="0C2B4E50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30A7B9B9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2D8CC341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3</w:t>
            </w:r>
          </w:p>
        </w:tc>
      </w:tr>
      <w:tr w:rsidR="00B40DFA" w:rsidRPr="00B40DFA" w14:paraId="740A9CE0" w14:textId="77777777" w:rsidTr="00E246D7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14:paraId="7468014A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14:paraId="550676DB" w14:textId="77777777" w:rsidR="00B40DFA" w:rsidRPr="00B40DFA" w:rsidRDefault="00B40DFA" w:rsidP="00B40DFA">
            <w:pPr>
              <w:keepLines/>
              <w:suppressAutoHyphens/>
              <w:autoSpaceDE w:val="0"/>
              <w:autoSpaceDN w:val="0"/>
              <w:bidi w:val="0"/>
              <w:adjustRightInd w:val="0"/>
              <w:rPr>
                <w:rFonts w:eastAsia="Times New Roman" w:cs="Times New Roman"/>
                <w:b/>
                <w:bCs/>
                <w:color w:val="000000"/>
                <w:lang w:val="en-US"/>
              </w:rPr>
            </w:pPr>
            <w:r w:rsidRPr="00B40DFA">
              <w:rPr>
                <w:rFonts w:eastAsia="Times New Roman" w:cs="Times New Roman"/>
                <w:b/>
                <w:bCs/>
                <w:color w:val="000000"/>
                <w:lang w:val="en-US"/>
              </w:rPr>
              <w:t>4</w:t>
            </w:r>
          </w:p>
        </w:tc>
      </w:tr>
    </w:tbl>
    <w:p w14:paraId="56313E1A" w14:textId="77777777" w:rsidR="00B40DFA" w:rsidRPr="00B40DFA" w:rsidRDefault="00B40DFA" w:rsidP="00B40DFA">
      <w:pPr>
        <w:widowControl w:val="0"/>
        <w:suppressAutoHyphens/>
        <w:autoSpaceDE w:val="0"/>
        <w:autoSpaceDN w:val="0"/>
        <w:bidi w:val="0"/>
        <w:adjustRightInd w:val="0"/>
        <w:rPr>
          <w:rFonts w:eastAsia="Times New Roman" w:cs="Times New Roman"/>
          <w:b/>
          <w:bCs/>
          <w:color w:val="000000"/>
          <w:lang w:val="en-US"/>
        </w:rPr>
      </w:pPr>
    </w:p>
    <w:p w14:paraId="6051E626" w14:textId="348389BA" w:rsidR="00B40DFA" w:rsidRDefault="00B40DFA" w:rsidP="00B40DFA">
      <w:pPr>
        <w:bidi w:val="0"/>
        <w:rPr>
          <w:rFonts w:eastAsia="Times New Roman" w:cs="Times New Roman"/>
          <w:b/>
          <w:bCs/>
          <w:color w:val="000000"/>
          <w:rtl/>
          <w:lang w:val="en-US"/>
        </w:rPr>
      </w:pPr>
      <w:r w:rsidRPr="00B40DFA">
        <w:rPr>
          <w:rFonts w:eastAsia="Times New Roman" w:cs="Times New Roman"/>
          <w:b/>
          <w:bCs/>
          <w:color w:val="000000"/>
          <w:lang w:val="en-US"/>
        </w:rPr>
        <w:t>ANS:</w:t>
      </w:r>
      <w:r w:rsidRPr="00B40DFA">
        <w:rPr>
          <w:rFonts w:eastAsia="Times New Roman" w:cs="Times New Roman"/>
          <w:b/>
          <w:bCs/>
          <w:color w:val="000000"/>
          <w:lang w:val="en-US"/>
        </w:rPr>
        <w:tab/>
        <w:t>B</w:t>
      </w:r>
    </w:p>
    <w:p w14:paraId="354776B1" w14:textId="68E27ED1" w:rsidR="00B40DFA" w:rsidRDefault="00B40DFA" w:rsidP="00B40DFA">
      <w:pPr>
        <w:bidi w:val="0"/>
        <w:jc w:val="right"/>
        <w:rPr>
          <w:rFonts w:ascii="David" w:hAnsi="David"/>
          <w:b/>
          <w:bCs/>
          <w:u w:val="single"/>
          <w:rtl/>
          <w:lang w:val="en-US" w:bidi="he-IL"/>
        </w:rPr>
      </w:pPr>
    </w:p>
    <w:p w14:paraId="542819C7" w14:textId="2171B8D1" w:rsidR="00CA3EBE" w:rsidRDefault="00CA3EBE" w:rsidP="00CA3EBE">
      <w:pPr>
        <w:bidi w:val="0"/>
        <w:jc w:val="right"/>
        <w:rPr>
          <w:rFonts w:ascii="David" w:hAnsi="David"/>
          <w:b/>
          <w:bCs/>
          <w:u w:val="single"/>
          <w:rtl/>
          <w:lang w:val="en-US" w:bidi="he-IL"/>
        </w:rPr>
      </w:pPr>
    </w:p>
    <w:p w14:paraId="22CBF561" w14:textId="447994D3" w:rsidR="00CA3EBE" w:rsidRDefault="001870C5" w:rsidP="00C5439D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30</w:t>
      </w:r>
      <w:r w:rsidR="00C5439D">
        <w:rPr>
          <w:rFonts w:ascii="David" w:hAnsi="David" w:hint="cs"/>
          <w:b/>
          <w:bCs/>
          <w:u w:val="single"/>
          <w:rtl/>
          <w:lang w:val="en-US" w:bidi="he-IL"/>
        </w:rPr>
        <w:t xml:space="preserve"> ( קביעת ארומטיות)</w:t>
      </w:r>
    </w:p>
    <w:p w14:paraId="444AE430" w14:textId="77777777" w:rsidR="001870C5" w:rsidRPr="00633A30" w:rsidRDefault="001870C5" w:rsidP="00C5439D">
      <w:pPr>
        <w:spacing w:line="360" w:lineRule="auto"/>
        <w:rPr>
          <w:b/>
          <w:bCs/>
          <w:rtl/>
        </w:rPr>
      </w:pPr>
      <w:proofErr w:type="spellStart"/>
      <w:r>
        <w:rPr>
          <w:rFonts w:hint="cs"/>
          <w:b/>
          <w:bCs/>
          <w:color w:val="000000"/>
          <w:rtl/>
        </w:rPr>
        <w:t>מי</w:t>
      </w:r>
      <w:proofErr w:type="spellEnd"/>
      <w:r>
        <w:rPr>
          <w:rFonts w:hint="cs"/>
          <w:b/>
          <w:bCs/>
          <w:color w:val="000000"/>
          <w:rtl/>
        </w:rPr>
        <w:t xml:space="preserve"> </w:t>
      </w:r>
      <w:proofErr w:type="spellStart"/>
      <w:r>
        <w:rPr>
          <w:rFonts w:hint="cs"/>
          <w:b/>
          <w:bCs/>
          <w:color w:val="000000"/>
          <w:rtl/>
        </w:rPr>
        <w:t>מהיונים</w:t>
      </w:r>
      <w:proofErr w:type="spellEnd"/>
      <w:r>
        <w:rPr>
          <w:rFonts w:hint="cs"/>
          <w:b/>
          <w:bCs/>
          <w:color w:val="000000"/>
          <w:rtl/>
        </w:rPr>
        <w:t xml:space="preserve"> </w:t>
      </w:r>
      <w:proofErr w:type="spellStart"/>
      <w:r>
        <w:rPr>
          <w:rFonts w:hint="cs"/>
          <w:b/>
          <w:bCs/>
          <w:color w:val="000000"/>
          <w:rtl/>
        </w:rPr>
        <w:t>הבאים</w:t>
      </w:r>
      <w:proofErr w:type="spellEnd"/>
      <w:r>
        <w:rPr>
          <w:rFonts w:hint="cs"/>
          <w:b/>
          <w:bCs/>
          <w:color w:val="000000"/>
          <w:rtl/>
        </w:rPr>
        <w:t xml:space="preserve"> </w:t>
      </w:r>
      <w:proofErr w:type="spellStart"/>
      <w:r>
        <w:rPr>
          <w:rFonts w:hint="cs"/>
          <w:b/>
          <w:bCs/>
          <w:color w:val="000000"/>
          <w:rtl/>
        </w:rPr>
        <w:t>ארומטי</w:t>
      </w:r>
      <w:proofErr w:type="spellEnd"/>
      <w:r>
        <w:rPr>
          <w:rFonts w:hint="cs"/>
          <w:b/>
          <w:bCs/>
          <w:color w:val="000000"/>
          <w:rtl/>
        </w:rPr>
        <w:t>:</w:t>
      </w:r>
    </w:p>
    <w:p w14:paraId="0820DB59" w14:textId="77777777" w:rsidR="001870C5" w:rsidRDefault="001870C5" w:rsidP="001870C5">
      <w:pPr>
        <w:rPr>
          <w:b/>
          <w:bCs/>
          <w:rtl/>
        </w:rPr>
      </w:pPr>
    </w:p>
    <w:p w14:paraId="6F8B8F4A" w14:textId="77777777" w:rsidR="001870C5" w:rsidRPr="002A27D2" w:rsidRDefault="001870C5" w:rsidP="001870C5">
      <w:pPr>
        <w:jc w:val="center"/>
        <w:rPr>
          <w:b/>
          <w:bCs/>
          <w:rtl/>
        </w:rPr>
      </w:pPr>
      <w:r>
        <w:object w:dxaOrig="5806" w:dyaOrig="1659" w14:anchorId="27A371A1">
          <v:shape id="_x0000_i1032" type="#_x0000_t75" style="width:290.2pt;height:82.6pt" o:ole="">
            <v:imagedata r:id="rId49" o:title=""/>
          </v:shape>
          <o:OLEObject Type="Embed" ProgID="ChemDraw.Document.6.0" ShapeID="_x0000_i1032" DrawAspect="Content" ObjectID="_1769064904" r:id="rId50"/>
        </w:object>
      </w:r>
    </w:p>
    <w:p w14:paraId="5804FF4B" w14:textId="77777777" w:rsidR="001870C5" w:rsidRDefault="001870C5" w:rsidP="001870C5">
      <w:pPr>
        <w:rPr>
          <w:b/>
          <w:bCs/>
          <w:rtl/>
        </w:rPr>
      </w:pPr>
    </w:p>
    <w:p w14:paraId="52C2D25C" w14:textId="77777777" w:rsidR="001870C5" w:rsidRDefault="001870C5" w:rsidP="001870C5">
      <w:pPr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               </w:t>
      </w:r>
      <w:r>
        <w:rPr>
          <w:rFonts w:hint="cs"/>
          <w:b/>
          <w:bCs/>
          <w:rtl/>
          <w:lang w:bidi="he-IL"/>
        </w:rPr>
        <w:t>א</w:t>
      </w:r>
      <w:r>
        <w:rPr>
          <w:rFonts w:hint="cs"/>
          <w:b/>
          <w:bCs/>
          <w:rtl/>
        </w:rPr>
        <w:t>. 1</w:t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</w:rPr>
        <w:tab/>
      </w:r>
      <w:r>
        <w:rPr>
          <w:rFonts w:hint="cs"/>
          <w:b/>
          <w:bCs/>
          <w:rtl/>
          <w:lang w:bidi="he-IL"/>
        </w:rPr>
        <w:t>ב</w:t>
      </w:r>
      <w:r>
        <w:rPr>
          <w:rFonts w:hint="cs"/>
          <w:b/>
          <w:bCs/>
          <w:rtl/>
        </w:rPr>
        <w:t>. 2</w:t>
      </w:r>
      <w:r>
        <w:rPr>
          <w:rFonts w:hint="cs"/>
          <w:b/>
          <w:bCs/>
          <w:rtl/>
        </w:rPr>
        <w:tab/>
      </w:r>
      <w:r>
        <w:rPr>
          <w:b/>
          <w:bCs/>
        </w:rPr>
        <w:t xml:space="preserve">            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b/>
          <w:bCs/>
          <w:rtl/>
          <w:lang w:bidi="he-IL"/>
        </w:rPr>
        <w:t>ג</w:t>
      </w:r>
      <w:r>
        <w:rPr>
          <w:rFonts w:hint="cs"/>
          <w:b/>
          <w:bCs/>
          <w:rtl/>
        </w:rPr>
        <w:t>. 3</w:t>
      </w:r>
      <w:r>
        <w:rPr>
          <w:rFonts w:hint="cs"/>
          <w:b/>
          <w:bCs/>
          <w:rtl/>
        </w:rPr>
        <w:tab/>
        <w:t xml:space="preserve">              </w:t>
      </w:r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      </w:t>
      </w:r>
      <w:r>
        <w:rPr>
          <w:rFonts w:hint="cs"/>
          <w:b/>
          <w:bCs/>
          <w:rtl/>
          <w:lang w:bidi="he-IL"/>
        </w:rPr>
        <w:t>ד</w:t>
      </w:r>
      <w:r>
        <w:rPr>
          <w:rFonts w:hint="cs"/>
          <w:b/>
          <w:bCs/>
          <w:rtl/>
        </w:rPr>
        <w:t>.4</w:t>
      </w:r>
    </w:p>
    <w:p w14:paraId="170D05C4" w14:textId="77777777" w:rsidR="001870C5" w:rsidRDefault="001870C5" w:rsidP="001870C5">
      <w:pPr>
        <w:rPr>
          <w:b/>
          <w:bCs/>
          <w:rtl/>
        </w:rPr>
      </w:pPr>
    </w:p>
    <w:p w14:paraId="69A2EAB8" w14:textId="6B456165" w:rsidR="001870C5" w:rsidRDefault="001870C5" w:rsidP="001870C5">
      <w:pPr>
        <w:rPr>
          <w:rFonts w:hint="cs"/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>תשובה: ב</w:t>
      </w:r>
    </w:p>
    <w:p w14:paraId="0C1161C1" w14:textId="77777777" w:rsidR="001870C5" w:rsidRDefault="001870C5" w:rsidP="001870C5">
      <w:pPr>
        <w:bidi w:val="0"/>
        <w:jc w:val="right"/>
        <w:rPr>
          <w:rFonts w:ascii="David" w:hAnsi="David"/>
          <w:b/>
          <w:bCs/>
          <w:u w:val="single"/>
          <w:rtl/>
          <w:lang w:val="en-US" w:bidi="he-IL"/>
        </w:rPr>
      </w:pPr>
    </w:p>
    <w:p w14:paraId="01383711" w14:textId="77777777" w:rsidR="001870C5" w:rsidRDefault="001870C5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3E17228" w14:textId="77777777" w:rsidR="001870C5" w:rsidRDefault="001870C5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79553AFD" w14:textId="77777777" w:rsidR="001870C5" w:rsidRDefault="001870C5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0136B438" w14:textId="77777777" w:rsidR="001870C5" w:rsidRDefault="001870C5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2EF3D4E" w14:textId="77777777" w:rsidR="001870C5" w:rsidRDefault="001870C5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5A6FA4A4" w14:textId="77777777" w:rsidR="00C5439D" w:rsidRDefault="00C5439D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59693437" w14:textId="2078EED8" w:rsidR="00C0225B" w:rsidRDefault="00C0225B" w:rsidP="003F5B76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lastRenderedPageBreak/>
        <w:t xml:space="preserve">שאלות </w:t>
      </w:r>
      <w:r>
        <w:rPr>
          <w:rFonts w:ascii="David" w:hAnsi="David" w:hint="cs"/>
          <w:b/>
          <w:bCs/>
          <w:u w:val="single"/>
          <w:lang w:val="en-US" w:bidi="he-IL"/>
        </w:rPr>
        <w:t>NMR</w:t>
      </w:r>
    </w:p>
    <w:p w14:paraId="74A91DC9" w14:textId="0341F9BD" w:rsidR="00880E70" w:rsidRDefault="00880E70" w:rsidP="00517C9C">
      <w:pPr>
        <w:jc w:val="center"/>
        <w:rPr>
          <w:rFonts w:ascii="David" w:hAnsi="David"/>
          <w:b/>
          <w:bCs/>
          <w:u w:val="single"/>
          <w:rtl/>
          <w:lang w:val="en-US" w:bidi="he-IL"/>
        </w:rPr>
      </w:pPr>
      <w:r w:rsidRPr="00880E70">
        <w:rPr>
          <w:rFonts w:ascii="David" w:hAnsi="David"/>
          <w:b/>
          <w:bCs/>
          <w:noProof/>
          <w:lang w:val="en-US" w:bidi="he-IL"/>
        </w:rPr>
        <w:drawing>
          <wp:inline distT="0" distB="0" distL="0" distR="0" wp14:anchorId="73AE0D8A" wp14:editId="1516719F">
            <wp:extent cx="6400800" cy="1749600"/>
            <wp:effectExtent l="0" t="0" r="0" b="317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74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692A13E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5C00FD9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FD77154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10A6CFFD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2E1ECF08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66CB0533" w14:textId="6E9402B8" w:rsidR="00880E70" w:rsidRDefault="00880E70" w:rsidP="00880E70">
      <w:pPr>
        <w:jc w:val="center"/>
        <w:rPr>
          <w:rFonts w:ascii="David" w:hAnsi="David"/>
          <w:b/>
          <w:bCs/>
          <w:u w:val="single"/>
          <w:rtl/>
          <w:lang w:val="en-US" w:bidi="he-IL"/>
        </w:rPr>
      </w:pPr>
      <w:r w:rsidRPr="00880E70">
        <w:rPr>
          <w:rFonts w:ascii="David" w:hAnsi="David"/>
          <w:b/>
          <w:bCs/>
          <w:noProof/>
          <w:lang w:val="en-US" w:bidi="he-IL"/>
        </w:rPr>
        <w:drawing>
          <wp:inline distT="0" distB="0" distL="0" distR="0" wp14:anchorId="068B8CCA" wp14:editId="3F393C30">
            <wp:extent cx="6400800" cy="1839600"/>
            <wp:effectExtent l="0" t="0" r="0" b="825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839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4046505" w14:textId="77777777" w:rsidR="00880E70" w:rsidRDefault="00880E70" w:rsidP="003F5B76">
      <w:pPr>
        <w:rPr>
          <w:rFonts w:ascii="David" w:hAnsi="David"/>
          <w:b/>
          <w:bCs/>
          <w:u w:val="single"/>
          <w:rtl/>
          <w:lang w:val="en-US" w:bidi="he-IL"/>
        </w:rPr>
      </w:pPr>
    </w:p>
    <w:p w14:paraId="3537CAC2" w14:textId="717B7218" w:rsidR="00CA3EBE" w:rsidRDefault="00CA3EBE" w:rsidP="003F5B76">
      <w:pPr>
        <w:rPr>
          <w:rFonts w:ascii="David" w:hAnsi="David"/>
          <w:b/>
          <w:bCs/>
          <w:u w:val="single"/>
          <w:rtl/>
          <w:lang w:val="en-US" w:bidi="he-IL"/>
        </w:rPr>
      </w:pPr>
      <w:r>
        <w:rPr>
          <w:rFonts w:ascii="David" w:hAnsi="David" w:hint="cs"/>
          <w:b/>
          <w:bCs/>
          <w:u w:val="single"/>
          <w:rtl/>
          <w:lang w:val="en-US" w:bidi="he-IL"/>
        </w:rPr>
        <w:t>שאלה 3</w:t>
      </w:r>
      <w:r w:rsidR="001870C5">
        <w:rPr>
          <w:rFonts w:ascii="David" w:hAnsi="David" w:hint="cs"/>
          <w:b/>
          <w:bCs/>
          <w:u w:val="single"/>
          <w:rtl/>
          <w:lang w:val="en-US" w:bidi="he-IL"/>
        </w:rPr>
        <w:t>1</w:t>
      </w:r>
    </w:p>
    <w:p w14:paraId="51A1FABE" w14:textId="1F9CFF96" w:rsidR="003F5B76" w:rsidRPr="003F5B76" w:rsidRDefault="003F5B76" w:rsidP="003F5B76">
      <w:pPr>
        <w:rPr>
          <w:rFonts w:ascii="David" w:hAnsi="David"/>
          <w:b/>
          <w:bCs/>
          <w:lang w:bidi="he-IL"/>
        </w:rPr>
      </w:pPr>
      <w:r w:rsidRPr="003F5B76">
        <w:rPr>
          <w:rFonts w:ascii="David" w:hAnsi="David"/>
          <w:b/>
          <w:bCs/>
          <w:rtl/>
          <w:lang w:val="en-US" w:bidi="he-IL"/>
        </w:rPr>
        <w:t xml:space="preserve">להלן מוצג ספקטרום </w:t>
      </w:r>
      <w:r w:rsidRPr="003F5B76">
        <w:rPr>
          <w:rFonts w:ascii="David" w:hAnsi="David"/>
          <w:b/>
          <w:bCs/>
          <w:vertAlign w:val="superscript"/>
          <w:lang w:val="en-US" w:bidi="he-IL"/>
        </w:rPr>
        <w:t>1</w:t>
      </w:r>
      <w:r w:rsidRPr="003F5B76">
        <w:rPr>
          <w:rFonts w:ascii="David" w:hAnsi="David"/>
          <w:b/>
          <w:bCs/>
          <w:lang w:val="en-US" w:bidi="he-IL"/>
        </w:rPr>
        <w:t xml:space="preserve">H-NMR </w:t>
      </w:r>
      <w:r w:rsidRPr="003F5B76">
        <w:rPr>
          <w:rFonts w:ascii="David" w:hAnsi="David"/>
          <w:b/>
          <w:bCs/>
          <w:rtl/>
          <w:lang w:val="en-US" w:bidi="he-IL"/>
        </w:rPr>
        <w:t xml:space="preserve"> של חומר אורגני שנוסחתו המולקולארית היא </w:t>
      </w:r>
      <w:r w:rsidRPr="003F5B76">
        <w:rPr>
          <w:rFonts w:ascii="David" w:hAnsi="David"/>
          <w:b/>
          <w:bCs/>
          <w:lang w:val="en-US" w:bidi="he-IL"/>
        </w:rPr>
        <w:t>C</w:t>
      </w:r>
      <w:r w:rsidRPr="003F5B76">
        <w:rPr>
          <w:rFonts w:ascii="David" w:hAnsi="David"/>
          <w:b/>
          <w:bCs/>
          <w:vertAlign w:val="subscript"/>
          <w:lang w:val="en-US" w:bidi="he-IL"/>
        </w:rPr>
        <w:t>9</w:t>
      </w:r>
      <w:r w:rsidRPr="003F5B76">
        <w:rPr>
          <w:rFonts w:ascii="David" w:hAnsi="David"/>
          <w:b/>
          <w:bCs/>
          <w:lang w:val="en-US" w:bidi="he-IL"/>
        </w:rPr>
        <w:t>H</w:t>
      </w:r>
      <w:r w:rsidRPr="003F5B76">
        <w:rPr>
          <w:rFonts w:ascii="David" w:hAnsi="David"/>
          <w:b/>
          <w:bCs/>
          <w:vertAlign w:val="subscript"/>
          <w:lang w:val="en-US" w:bidi="he-IL"/>
        </w:rPr>
        <w:t>10</w:t>
      </w:r>
      <w:r w:rsidRPr="003F5B76">
        <w:rPr>
          <w:rFonts w:ascii="David" w:hAnsi="David"/>
          <w:b/>
          <w:bCs/>
          <w:lang w:val="en-US" w:bidi="he-IL"/>
        </w:rPr>
        <w:t>O</w:t>
      </w:r>
      <w:r w:rsidRPr="003F5B76">
        <w:rPr>
          <w:rFonts w:ascii="David" w:hAnsi="David"/>
          <w:b/>
          <w:bCs/>
          <w:vertAlign w:val="subscript"/>
          <w:lang w:val="en-US" w:bidi="he-IL"/>
        </w:rPr>
        <w:t>2</w:t>
      </w:r>
      <w:r w:rsidRPr="003F5B76">
        <w:rPr>
          <w:rFonts w:ascii="David" w:hAnsi="David"/>
          <w:b/>
          <w:bCs/>
          <w:rtl/>
          <w:lang w:val="en-US" w:bidi="he-IL"/>
        </w:rPr>
        <w:t xml:space="preserve">. החומר בולע ב- </w:t>
      </w:r>
      <w:r w:rsidRPr="003F5B76">
        <w:rPr>
          <w:rFonts w:ascii="David" w:hAnsi="David"/>
          <w:b/>
          <w:bCs/>
          <w:lang w:val="en-US" w:bidi="he-IL"/>
        </w:rPr>
        <w:t xml:space="preserve">IR </w:t>
      </w:r>
      <w:r w:rsidRPr="003F5B76">
        <w:rPr>
          <w:rFonts w:ascii="David" w:hAnsi="David"/>
          <w:b/>
          <w:bCs/>
          <w:rtl/>
          <w:lang w:val="en-US" w:bidi="he-IL"/>
        </w:rPr>
        <w:t xml:space="preserve"> ב- </w:t>
      </w:r>
      <w:r w:rsidRPr="003F5B76">
        <w:rPr>
          <w:rFonts w:ascii="David" w:hAnsi="David"/>
          <w:b/>
          <w:bCs/>
          <w:lang w:val="en-US" w:bidi="he-IL"/>
        </w:rPr>
        <w:t>1695cm</w:t>
      </w:r>
      <w:r w:rsidRPr="003F5B76">
        <w:rPr>
          <w:rFonts w:ascii="David" w:hAnsi="David"/>
          <w:b/>
          <w:bCs/>
          <w:vertAlign w:val="superscript"/>
          <w:lang w:val="en-US" w:bidi="he-IL"/>
        </w:rPr>
        <w:t>-1</w:t>
      </w:r>
      <w:r w:rsidRPr="003F5B76">
        <w:rPr>
          <w:rFonts w:ascii="David" w:hAnsi="David"/>
          <w:b/>
          <w:bCs/>
          <w:rtl/>
          <w:lang w:val="en-US" w:bidi="he-IL"/>
        </w:rPr>
        <w:t>.  נתחו והסבירו את כל הנתונים והציעו מבנה מדויק לחומר (לא תתקבל תשובה סופית ללא הסבר).</w:t>
      </w:r>
    </w:p>
    <w:p w14:paraId="5A26F32D" w14:textId="6BC055EF" w:rsidR="003F5B76" w:rsidRDefault="003F5B76" w:rsidP="003F5B76">
      <w:pPr>
        <w:rPr>
          <w:rFonts w:ascii="David" w:hAnsi="David"/>
          <w:b/>
          <w:bCs/>
          <w:rtl/>
          <w:lang w:bidi="he-IL"/>
        </w:rPr>
      </w:pPr>
      <w:r w:rsidRPr="003F5B76">
        <w:rPr>
          <w:rFonts w:ascii="David" w:hAnsi="David"/>
          <w:b/>
          <w:bCs/>
          <w:rtl/>
          <w:lang w:bidi="he-IL"/>
        </w:rPr>
        <w:t xml:space="preserve">הערה: ספקטרום </w:t>
      </w:r>
      <w:r w:rsidRPr="003F5B76">
        <w:rPr>
          <w:rFonts w:ascii="David" w:hAnsi="David"/>
          <w:b/>
          <w:bCs/>
          <w:lang w:val="en-US" w:bidi="he-IL"/>
        </w:rPr>
        <w:t>IR</w:t>
      </w:r>
      <w:r w:rsidRPr="003F5B76">
        <w:rPr>
          <w:rFonts w:ascii="David" w:hAnsi="David"/>
          <w:b/>
          <w:bCs/>
          <w:rtl/>
          <w:lang w:bidi="he-IL"/>
        </w:rPr>
        <w:t xml:space="preserve"> מראה קבוצות פונקציונליות ולפי ספקטרום זה התרכובת מכילה קבוצה </w:t>
      </w:r>
      <w:proofErr w:type="spellStart"/>
      <w:r w:rsidRPr="003F5B76">
        <w:rPr>
          <w:rFonts w:ascii="David" w:hAnsi="David"/>
          <w:b/>
          <w:bCs/>
          <w:rtl/>
          <w:lang w:bidi="he-IL"/>
        </w:rPr>
        <w:t>קרבונילית</w:t>
      </w:r>
      <w:proofErr w:type="spellEnd"/>
      <w:r w:rsidRPr="003F5B76">
        <w:rPr>
          <w:rFonts w:ascii="David" w:hAnsi="David"/>
          <w:b/>
          <w:bCs/>
          <w:rtl/>
          <w:lang w:bidi="he-IL"/>
        </w:rPr>
        <w:t xml:space="preserve">. </w:t>
      </w:r>
    </w:p>
    <w:p w14:paraId="4CAD9015" w14:textId="6BA2A6A3" w:rsidR="003F5B76" w:rsidRDefault="003F5B76" w:rsidP="003F5B76">
      <w:pPr>
        <w:rPr>
          <w:rFonts w:ascii="David" w:hAnsi="David"/>
          <w:b/>
          <w:bCs/>
          <w:rtl/>
          <w:lang w:bidi="he-IL"/>
        </w:rPr>
      </w:pPr>
    </w:p>
    <w:p w14:paraId="59DFB173" w14:textId="284CAC3D" w:rsidR="003F5B76" w:rsidRDefault="003F5B76" w:rsidP="003F5B76">
      <w:pPr>
        <w:rPr>
          <w:rFonts w:ascii="David" w:hAnsi="David"/>
          <w:b/>
          <w:bCs/>
          <w:rtl/>
          <w:lang w:bidi="he-IL"/>
        </w:rPr>
      </w:pPr>
      <w:r>
        <w:rPr>
          <w:noProof/>
        </w:rPr>
        <w:drawing>
          <wp:inline distT="0" distB="0" distL="0" distR="0" wp14:anchorId="207864B9" wp14:editId="11B4A641">
            <wp:extent cx="5731510" cy="2667000"/>
            <wp:effectExtent l="0" t="0" r="2540" b="0"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35226F2B" w14:textId="050FA5A8" w:rsidR="003F5B76" w:rsidRDefault="003F5B76" w:rsidP="003F5B76">
      <w:pPr>
        <w:rPr>
          <w:rFonts w:ascii="David" w:hAnsi="David"/>
          <w:b/>
          <w:bCs/>
          <w:rtl/>
          <w:lang w:bidi="he-IL"/>
        </w:rPr>
      </w:pPr>
    </w:p>
    <w:p w14:paraId="4452DA20" w14:textId="3986CB07" w:rsidR="003F5B76" w:rsidRDefault="003F5B76" w:rsidP="003F5B76">
      <w:pPr>
        <w:rPr>
          <w:rFonts w:ascii="David" w:hAnsi="David"/>
          <w:b/>
          <w:bCs/>
          <w:rtl/>
          <w:lang w:bidi="he-IL"/>
        </w:rPr>
      </w:pPr>
    </w:p>
    <w:p w14:paraId="11EA06C9" w14:textId="5A12FD46" w:rsidR="003F5B76" w:rsidRDefault="003F5B76" w:rsidP="003F5B76">
      <w:pPr>
        <w:rPr>
          <w:rFonts w:ascii="David" w:hAnsi="David"/>
          <w:b/>
          <w:bCs/>
          <w:rtl/>
          <w:lang w:bidi="he-IL"/>
        </w:rPr>
      </w:pPr>
    </w:p>
    <w:p w14:paraId="258B3F5F" w14:textId="5784997A" w:rsidR="003F5B76" w:rsidRDefault="003F5B76" w:rsidP="003F5B76">
      <w:pPr>
        <w:rPr>
          <w:rFonts w:ascii="David" w:hAnsi="David"/>
          <w:b/>
          <w:bCs/>
          <w:rtl/>
          <w:lang w:bidi="he-IL"/>
        </w:rPr>
      </w:pPr>
      <w:r>
        <w:rPr>
          <w:noProof/>
        </w:rPr>
        <w:lastRenderedPageBreak/>
        <w:drawing>
          <wp:inline distT="0" distB="0" distL="0" distR="0" wp14:anchorId="1500C39A" wp14:editId="595C9C19">
            <wp:extent cx="4335090" cy="6345570"/>
            <wp:effectExtent l="0" t="0" r="8890" b="0"/>
            <wp:docPr id="51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5090" cy="634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</w:p>
    <w:p w14:paraId="3FCAFD5D" w14:textId="436E0D40" w:rsidR="003F5B76" w:rsidRDefault="003F5B76" w:rsidP="003F5B76">
      <w:pPr>
        <w:rPr>
          <w:rFonts w:ascii="David" w:hAnsi="David"/>
          <w:b/>
          <w:bCs/>
          <w:rtl/>
          <w:lang w:bidi="he-IL"/>
        </w:rPr>
      </w:pPr>
    </w:p>
    <w:p w14:paraId="1A49DEA5" w14:textId="3AB0B641" w:rsidR="003F5B76" w:rsidRPr="003F5B76" w:rsidRDefault="003F5B76" w:rsidP="003F5B76">
      <w:pPr>
        <w:rPr>
          <w:rFonts w:ascii="David" w:hAnsi="David"/>
          <w:b/>
          <w:bCs/>
          <w:lang w:bidi="he-IL"/>
        </w:rPr>
      </w:pPr>
    </w:p>
    <w:p w14:paraId="5A504F61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2B0CD84F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091E1D7B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1900D226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1AA35E98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635BC3A3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416896C3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363EBAA1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2241982A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7D78BC18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51EBDD12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144D6E26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598C01E7" w14:textId="77777777" w:rsidR="00082DF7" w:rsidRDefault="00082DF7" w:rsidP="00082DF7">
      <w:pPr>
        <w:rPr>
          <w:rFonts w:ascii="David" w:hAnsi="David"/>
          <w:b/>
          <w:bCs/>
          <w:u w:val="single"/>
          <w:rtl/>
          <w:lang w:bidi="he-IL"/>
        </w:rPr>
      </w:pPr>
    </w:p>
    <w:p w14:paraId="51AA6001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297CAD63" w14:textId="537F668F" w:rsidR="00615686" w:rsidRPr="004A232C" w:rsidRDefault="00615686" w:rsidP="00615686">
      <w:pPr>
        <w:rPr>
          <w:rFonts w:ascii="David" w:hAnsi="David"/>
          <w:b/>
          <w:bCs/>
          <w:u w:val="single"/>
          <w:rtl/>
          <w:lang w:bidi="he-IL"/>
        </w:rPr>
      </w:pPr>
      <w:r w:rsidRPr="004A232C"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32</w:t>
      </w:r>
      <w:r w:rsidR="00C5439D" w:rsidRPr="004A232C">
        <w:rPr>
          <w:rFonts w:ascii="David" w:hAnsi="David" w:hint="cs"/>
          <w:b/>
          <w:bCs/>
          <w:u w:val="single"/>
          <w:rtl/>
          <w:lang w:bidi="he-IL"/>
        </w:rPr>
        <w:t xml:space="preserve"> (</w:t>
      </w:r>
      <w:r w:rsidR="004A232C" w:rsidRPr="004A232C">
        <w:rPr>
          <w:rFonts w:ascii="David" w:hAnsi="David" w:hint="cs"/>
          <w:b/>
          <w:bCs/>
          <w:u w:val="single"/>
          <w:rtl/>
          <w:lang w:bidi="he-IL"/>
        </w:rPr>
        <w:t xml:space="preserve">ספקטרום </w:t>
      </w:r>
      <w:r w:rsidR="004A232C" w:rsidRPr="004A232C">
        <w:rPr>
          <w:rFonts w:ascii="David" w:hAnsi="David"/>
          <w:b/>
          <w:bCs/>
          <w:u w:val="single"/>
          <w:vertAlign w:val="superscript"/>
          <w:lang w:val="en-GB" w:bidi="he-IL"/>
        </w:rPr>
        <w:t>13</w:t>
      </w:r>
      <w:r w:rsidR="004A232C" w:rsidRPr="004A232C">
        <w:rPr>
          <w:rFonts w:ascii="David" w:hAnsi="David"/>
          <w:b/>
          <w:bCs/>
          <w:u w:val="single"/>
          <w:lang w:val="en-GB" w:bidi="he-IL"/>
        </w:rPr>
        <w:t>C NMR</w:t>
      </w:r>
      <w:r w:rsidR="00C5439D" w:rsidRPr="004A232C">
        <w:rPr>
          <w:rFonts w:ascii="David" w:hAnsi="David" w:hint="cs"/>
          <w:b/>
          <w:bCs/>
          <w:u w:val="single"/>
          <w:rtl/>
          <w:lang w:bidi="he-IL"/>
        </w:rPr>
        <w:t xml:space="preserve"> )</w:t>
      </w:r>
    </w:p>
    <w:p w14:paraId="297C48D5" w14:textId="17382678" w:rsidR="004C535F" w:rsidRDefault="004C535F" w:rsidP="004C535F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rtl/>
          <w:lang w:val="en-GB" w:bidi="he-IL"/>
        </w:rPr>
      </w:pPr>
      <w:r>
        <w:rPr>
          <w:rFonts w:ascii="David" w:hAnsi="David" w:cs="David" w:hint="cs"/>
          <w:b/>
          <w:bCs/>
          <w:rtl/>
          <w:lang w:bidi="he-IL"/>
        </w:rPr>
        <w:t xml:space="preserve">כמה סיגנלים  יופיעו </w:t>
      </w:r>
      <w:r>
        <w:rPr>
          <w:rFonts w:ascii="David" w:hAnsi="David" w:cs="David" w:hint="cs"/>
          <w:b/>
          <w:bCs/>
          <w:rtl/>
          <w:lang w:bidi="he-IL"/>
        </w:rPr>
        <w:t xml:space="preserve">בספקטרום </w:t>
      </w:r>
      <w:r w:rsidRPr="00DF682B">
        <w:rPr>
          <w:rFonts w:ascii="David" w:hAnsi="David" w:cs="David"/>
          <w:b/>
          <w:bCs/>
          <w:vertAlign w:val="superscript"/>
          <w:lang w:val="en-GB" w:bidi="he-IL"/>
        </w:rPr>
        <w:t>13</w:t>
      </w:r>
      <w:r>
        <w:rPr>
          <w:rFonts w:ascii="David" w:hAnsi="David" w:cs="David"/>
          <w:b/>
          <w:bCs/>
          <w:lang w:val="en-GB" w:bidi="he-IL"/>
        </w:rPr>
        <w:t>C NMR</w:t>
      </w:r>
      <w:r>
        <w:rPr>
          <w:rFonts w:ascii="David" w:hAnsi="David" w:cs="David" w:hint="cs"/>
          <w:b/>
          <w:bCs/>
          <w:rtl/>
          <w:lang w:val="en-GB" w:bidi="he-IL"/>
        </w:rPr>
        <w:t xml:space="preserve"> עבור התרכובת הבאה</w:t>
      </w:r>
      <w:r>
        <w:rPr>
          <w:rFonts w:ascii="David" w:hAnsi="David" w:cs="David" w:hint="cs"/>
          <w:b/>
          <w:bCs/>
          <w:rtl/>
          <w:lang w:val="en-GB" w:bidi="he-IL"/>
        </w:rPr>
        <w:t>?</w:t>
      </w:r>
    </w:p>
    <w:p w14:paraId="3D98C9A3" w14:textId="77777777" w:rsidR="004C535F" w:rsidRDefault="004C535F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42217D2C" w14:textId="77777777" w:rsidR="0033213E" w:rsidRPr="0033213E" w:rsidRDefault="0033213E" w:rsidP="0033213E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</w:p>
    <w:p w14:paraId="19CBE458" w14:textId="0DAF5862" w:rsidR="0033213E" w:rsidRPr="0033213E" w:rsidRDefault="0033213E" w:rsidP="00F73442">
      <w:pPr>
        <w:pStyle w:val="NormalText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 wp14:anchorId="7745782A" wp14:editId="6F0E2BB3">
            <wp:extent cx="952500" cy="857250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3B1E6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A) 2</w:t>
      </w:r>
    </w:p>
    <w:p w14:paraId="2ECCABA8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B) 3</w:t>
      </w:r>
    </w:p>
    <w:p w14:paraId="7CE22378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C) 4</w:t>
      </w:r>
    </w:p>
    <w:p w14:paraId="0A77B1D3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D) 5</w:t>
      </w:r>
    </w:p>
    <w:p w14:paraId="2CEDAF9D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E) 6</w:t>
      </w:r>
    </w:p>
    <w:p w14:paraId="3576EA36" w14:textId="77777777" w:rsidR="0033213E" w:rsidRPr="0033213E" w:rsidRDefault="0033213E" w:rsidP="00F73442">
      <w:pPr>
        <w:pStyle w:val="NormalText"/>
        <w:rPr>
          <w:rFonts w:ascii="Times New Roman" w:hAnsi="Times New Roman" w:cs="Times New Roman"/>
          <w:b/>
          <w:bCs/>
          <w:sz w:val="24"/>
          <w:szCs w:val="24"/>
        </w:rPr>
      </w:pPr>
      <w:r w:rsidRPr="0033213E">
        <w:rPr>
          <w:rFonts w:ascii="Times New Roman" w:hAnsi="Times New Roman" w:cs="Times New Roman"/>
          <w:b/>
          <w:bCs/>
          <w:sz w:val="24"/>
          <w:szCs w:val="24"/>
        </w:rPr>
        <w:t>Answer:  B</w:t>
      </w:r>
    </w:p>
    <w:p w14:paraId="5A348417" w14:textId="06FC4C58" w:rsidR="00615686" w:rsidRDefault="00615686" w:rsidP="00615686">
      <w:pPr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33</w:t>
      </w:r>
      <w:r w:rsidR="00C5439D">
        <w:rPr>
          <w:rFonts w:ascii="David" w:hAnsi="David" w:hint="cs"/>
          <w:b/>
          <w:bCs/>
          <w:u w:val="single"/>
          <w:rtl/>
          <w:lang w:bidi="he-IL"/>
        </w:rPr>
        <w:t xml:space="preserve"> ( מבנה ומטען חומצות אמינו ב-</w:t>
      </w:r>
      <w:r w:rsidR="00C5439D" w:rsidRPr="00C5439D">
        <w:rPr>
          <w:rFonts w:cs="Times New Roman"/>
          <w:b/>
          <w:bCs/>
          <w:color w:val="000000"/>
        </w:rPr>
        <w:t xml:space="preserve"> </w:t>
      </w:r>
      <w:r w:rsidR="00C5439D" w:rsidRPr="005E597E">
        <w:rPr>
          <w:rFonts w:cs="Times New Roman"/>
          <w:b/>
          <w:bCs/>
          <w:color w:val="000000"/>
        </w:rPr>
        <w:t>pH</w:t>
      </w:r>
      <w:r w:rsidR="00C5439D">
        <w:rPr>
          <w:rFonts w:cs="Times New Roman" w:hint="cs"/>
          <w:b/>
          <w:bCs/>
          <w:color w:val="000000"/>
        </w:rPr>
        <w:t xml:space="preserve"> </w:t>
      </w:r>
      <w:r w:rsidR="00C5439D">
        <w:rPr>
          <w:rFonts w:ascii="David" w:hAnsi="David" w:hint="cs"/>
          <w:b/>
          <w:bCs/>
          <w:u w:val="single"/>
          <w:rtl/>
          <w:lang w:bidi="he-IL"/>
        </w:rPr>
        <w:t xml:space="preserve"> שונים)</w:t>
      </w:r>
    </w:p>
    <w:p w14:paraId="1686EB63" w14:textId="34B8E418" w:rsidR="00287158" w:rsidRPr="0019480F" w:rsidRDefault="00287158" w:rsidP="00287158">
      <w:pPr>
        <w:rPr>
          <w:rFonts w:cs="Times New Roman"/>
          <w:b/>
          <w:bCs/>
          <w:lang w:bidi="he-IL"/>
        </w:rPr>
      </w:pPr>
      <w:r w:rsidRPr="005E597E">
        <w:rPr>
          <w:b/>
          <w:bCs/>
          <w:rtl/>
          <w:lang w:bidi="he-IL"/>
        </w:rPr>
        <w:t>מה</w:t>
      </w:r>
      <w:r>
        <w:rPr>
          <w:rFonts w:hint="cs"/>
          <w:b/>
          <w:bCs/>
          <w:rtl/>
          <w:lang w:bidi="he-IL"/>
        </w:rPr>
        <w:t>ו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המבנה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של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חומצת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האמינו</w:t>
      </w:r>
      <w:r>
        <w:rPr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  <w:lang w:bidi="he-IL"/>
        </w:rPr>
        <w:t>אלנין</w:t>
      </w:r>
      <w:proofErr w:type="spellEnd"/>
      <w:r>
        <w:rPr>
          <w:rFonts w:hint="cs"/>
          <w:b/>
          <w:bCs/>
          <w:rtl/>
          <w:lang w:bidi="he-IL"/>
        </w:rPr>
        <w:t xml:space="preserve"> </w:t>
      </w:r>
      <w:r w:rsidRPr="005E597E">
        <w:rPr>
          <w:b/>
          <w:bCs/>
          <w:rtl/>
          <w:lang w:bidi="he-IL"/>
        </w:rPr>
        <w:t>ב</w:t>
      </w:r>
      <w:r w:rsidRPr="005E597E">
        <w:rPr>
          <w:b/>
          <w:bCs/>
          <w:rtl/>
        </w:rPr>
        <w:t xml:space="preserve">- </w:t>
      </w:r>
      <w:r w:rsidRPr="005E597E">
        <w:rPr>
          <w:rFonts w:cs="Times New Roman"/>
          <w:b/>
          <w:bCs/>
          <w:color w:val="000000"/>
        </w:rPr>
        <w:t>pH=</w:t>
      </w:r>
      <w:r>
        <w:rPr>
          <w:rFonts w:cs="Times New Roman"/>
          <w:b/>
          <w:bCs/>
          <w:color w:val="000000"/>
          <w:lang w:val="en-GB"/>
        </w:rPr>
        <w:t>7</w:t>
      </w:r>
      <w:r>
        <w:rPr>
          <w:rFonts w:cs="Times New Roman" w:hint="cs"/>
          <w:b/>
          <w:bCs/>
          <w:rtl/>
          <w:lang w:bidi="he-IL"/>
        </w:rPr>
        <w:t xml:space="preserve"> ?</w:t>
      </w:r>
    </w:p>
    <w:p w14:paraId="5100F78A" w14:textId="77777777" w:rsidR="00287158" w:rsidRPr="00287158" w:rsidRDefault="00287158" w:rsidP="00287158">
      <w:pPr>
        <w:rPr>
          <w:rtl/>
        </w:rPr>
      </w:pPr>
    </w:p>
    <w:p w14:paraId="75FD157D" w14:textId="69DF61D2" w:rsidR="00615686" w:rsidRDefault="00615686" w:rsidP="00615686">
      <w:pPr>
        <w:rPr>
          <w:rFonts w:ascii="David" w:hAnsi="David"/>
          <w:b/>
          <w:bCs/>
          <w:u w:val="single"/>
          <w:rtl/>
        </w:rPr>
      </w:pPr>
    </w:p>
    <w:p w14:paraId="39B8A42F" w14:textId="0BA85E48" w:rsidR="00287158" w:rsidRDefault="00287158" w:rsidP="00287158">
      <w:pPr>
        <w:jc w:val="center"/>
        <w:rPr>
          <w:rFonts w:ascii="David" w:hAnsi="David"/>
          <w:b/>
          <w:bCs/>
          <w:u w:val="single"/>
          <w:rtl/>
          <w:lang w:bidi="he-IL"/>
        </w:rPr>
      </w:pPr>
      <w:r w:rsidRPr="00287158">
        <w:rPr>
          <w:rFonts w:ascii="David" w:hAnsi="David"/>
          <w:b/>
          <w:bCs/>
          <w:noProof/>
          <w:rtl/>
          <w:lang w:bidi="he-IL"/>
        </w:rPr>
        <w:drawing>
          <wp:inline distT="0" distB="0" distL="0" distR="0" wp14:anchorId="5535983E" wp14:editId="69465EF1">
            <wp:extent cx="2732400" cy="1458000"/>
            <wp:effectExtent l="0" t="0" r="0" b="889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32400" cy="145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5E1FF" w14:textId="77777777" w:rsidR="00910893" w:rsidRDefault="00910893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23456893" w14:textId="6FCCD423" w:rsidR="00910893" w:rsidRDefault="00910893" w:rsidP="00615686">
      <w:pPr>
        <w:rPr>
          <w:rFonts w:ascii="David" w:hAnsi="David"/>
          <w:b/>
          <w:bCs/>
          <w:rtl/>
          <w:lang w:bidi="he-IL"/>
        </w:rPr>
      </w:pPr>
      <w:r w:rsidRPr="00910893">
        <w:rPr>
          <w:rFonts w:ascii="David" w:hAnsi="David" w:hint="cs"/>
          <w:b/>
          <w:bCs/>
          <w:rtl/>
          <w:lang w:bidi="he-IL"/>
        </w:rPr>
        <w:t>תשובה</w:t>
      </w:r>
      <w:r>
        <w:rPr>
          <w:rFonts w:ascii="David" w:hAnsi="David" w:hint="cs"/>
          <w:b/>
          <w:bCs/>
          <w:rtl/>
          <w:lang w:bidi="he-IL"/>
        </w:rPr>
        <w:t>:</w:t>
      </w:r>
    </w:p>
    <w:p w14:paraId="1FF32FBD" w14:textId="6A7727F8" w:rsidR="00910893" w:rsidRPr="00910893" w:rsidRDefault="00910893" w:rsidP="00910893">
      <w:pPr>
        <w:jc w:val="center"/>
        <w:rPr>
          <w:rFonts w:ascii="David" w:hAnsi="David"/>
          <w:b/>
          <w:bCs/>
          <w:rtl/>
          <w:lang w:bidi="he-IL"/>
        </w:rPr>
      </w:pPr>
      <w:r>
        <w:object w:dxaOrig="2328" w:dyaOrig="1471" w14:anchorId="08F99934">
          <v:shape id="_x0000_i1027" type="#_x0000_t75" style="width:116.15pt;height:73.75pt" o:ole="">
            <v:imagedata r:id="rId57" o:title=""/>
          </v:shape>
          <o:OLEObject Type="Embed" ProgID="ChemDraw.Document.6.0" ShapeID="_x0000_i1027" DrawAspect="Content" ObjectID="_1769064905" r:id="rId58"/>
        </w:object>
      </w:r>
    </w:p>
    <w:p w14:paraId="7DDD4AE9" w14:textId="77777777" w:rsidR="00910893" w:rsidRDefault="00910893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0050B6FB" w14:textId="77777777" w:rsidR="00910893" w:rsidRDefault="00910893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4222AACA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5AB143B8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092F8600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1824B024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7CB7ED99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53D3F545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7B3C4C22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188236E3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1761CE36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4EDC96A2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2D253D83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3B9A1FD3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4705C496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78A19F87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0E70116E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0DF966CF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2935BB01" w14:textId="77777777" w:rsidR="00C5439D" w:rsidRDefault="00C5439D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50A9DB8B" w14:textId="33E9BE49" w:rsidR="00615686" w:rsidRDefault="00615686" w:rsidP="00615686">
      <w:pPr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 xml:space="preserve">שאלה </w:t>
      </w:r>
      <w:r w:rsidR="00210EDD">
        <w:rPr>
          <w:rFonts w:ascii="David" w:hAnsi="David" w:hint="cs"/>
          <w:b/>
          <w:bCs/>
          <w:u w:val="single"/>
          <w:rtl/>
          <w:lang w:bidi="he-IL"/>
        </w:rPr>
        <w:t>3</w:t>
      </w:r>
      <w:r w:rsidR="00C5439D">
        <w:rPr>
          <w:rFonts w:ascii="David" w:hAnsi="David" w:hint="cs"/>
          <w:b/>
          <w:bCs/>
          <w:u w:val="single"/>
          <w:rtl/>
          <w:lang w:bidi="he-IL"/>
        </w:rPr>
        <w:t>3</w:t>
      </w:r>
    </w:p>
    <w:p w14:paraId="6C8098B8" w14:textId="54F69410" w:rsidR="0092507F" w:rsidRDefault="0092507F" w:rsidP="0092507F">
      <w:pPr>
        <w:rPr>
          <w:b/>
          <w:bCs/>
          <w:rtl/>
          <w:lang w:bidi="he-IL"/>
        </w:rPr>
      </w:pPr>
      <w:r>
        <w:rPr>
          <w:rFonts w:hint="cs"/>
          <w:b/>
          <w:bCs/>
          <w:rtl/>
          <w:lang w:bidi="he-IL"/>
        </w:rPr>
        <w:t xml:space="preserve">מהי הטבעת המשושה המתקבלת מסגירת הסוכר הבא ( </w:t>
      </w:r>
      <w:proofErr w:type="spellStart"/>
      <w:r>
        <w:rPr>
          <w:rFonts w:hint="cs"/>
          <w:b/>
          <w:bCs/>
          <w:rtl/>
          <w:lang w:bidi="he-IL"/>
        </w:rPr>
        <w:t>קונפיגורציית</w:t>
      </w:r>
      <w:proofErr w:type="spellEnd"/>
      <w:r>
        <w:rPr>
          <w:rFonts w:hint="cs"/>
          <w:b/>
          <w:bCs/>
          <w:rtl/>
          <w:lang w:bidi="he-IL"/>
        </w:rPr>
        <w:t xml:space="preserve"> ביטא)?</w:t>
      </w:r>
    </w:p>
    <w:p w14:paraId="129B132A" w14:textId="35ED56BC" w:rsidR="0092507F" w:rsidRPr="004A3B7E" w:rsidRDefault="00742AB4" w:rsidP="00742AB4">
      <w:pPr>
        <w:jc w:val="center"/>
        <w:rPr>
          <w:b/>
          <w:bCs/>
        </w:rPr>
      </w:pPr>
      <w:r>
        <w:object w:dxaOrig="1701" w:dyaOrig="3281" w14:anchorId="75681B54">
          <v:shape id="_x0000_i1030" type="#_x0000_t75" style="width:84.8pt;height:164.3pt" o:ole="">
            <v:imagedata r:id="rId59" o:title=""/>
          </v:shape>
          <o:OLEObject Type="Embed" ProgID="ChemDraw.Document.6.0" ShapeID="_x0000_i1030" DrawAspect="Content" ObjectID="_1769064906" r:id="rId60"/>
        </w:object>
      </w:r>
    </w:p>
    <w:p w14:paraId="1C6FBC70" w14:textId="77777777" w:rsidR="0092507F" w:rsidRPr="004A3B7E" w:rsidRDefault="0092507F" w:rsidP="0092507F">
      <w:pPr>
        <w:pStyle w:val="ListParagraph"/>
        <w:jc w:val="both"/>
        <w:rPr>
          <w:b/>
          <w:bCs/>
          <w:rtl/>
        </w:rPr>
      </w:pPr>
    </w:p>
    <w:p w14:paraId="11EF8A09" w14:textId="2D8F2CF3" w:rsidR="00615686" w:rsidRDefault="00615686" w:rsidP="00615686">
      <w:pPr>
        <w:rPr>
          <w:rFonts w:ascii="David" w:hAnsi="David"/>
          <w:b/>
          <w:bCs/>
          <w:u w:val="single"/>
          <w:rtl/>
        </w:rPr>
      </w:pPr>
    </w:p>
    <w:p w14:paraId="3A3414F6" w14:textId="77777777" w:rsidR="00742AB4" w:rsidRDefault="00742AB4" w:rsidP="00742AB4">
      <w:pPr>
        <w:rPr>
          <w:rFonts w:ascii="David" w:hAnsi="David"/>
          <w:b/>
          <w:bCs/>
          <w:rtl/>
          <w:lang w:bidi="he-IL"/>
        </w:rPr>
      </w:pPr>
      <w:r w:rsidRPr="00910893">
        <w:rPr>
          <w:rFonts w:ascii="David" w:hAnsi="David" w:hint="cs"/>
          <w:b/>
          <w:bCs/>
          <w:rtl/>
          <w:lang w:bidi="he-IL"/>
        </w:rPr>
        <w:t>תשובה</w:t>
      </w:r>
      <w:r>
        <w:rPr>
          <w:rFonts w:ascii="David" w:hAnsi="David" w:hint="cs"/>
          <w:b/>
          <w:bCs/>
          <w:rtl/>
          <w:lang w:bidi="he-IL"/>
        </w:rPr>
        <w:t>:</w:t>
      </w:r>
    </w:p>
    <w:p w14:paraId="1327DB97" w14:textId="09339A54" w:rsidR="00742AB4" w:rsidRPr="00742AB4" w:rsidRDefault="00742AB4" w:rsidP="00742AB4">
      <w:pPr>
        <w:jc w:val="center"/>
        <w:rPr>
          <w:rFonts w:ascii="David" w:hAnsi="David"/>
          <w:b/>
          <w:bCs/>
          <w:rtl/>
          <w:lang w:bidi="he-IL"/>
        </w:rPr>
      </w:pPr>
      <w:r>
        <w:object w:dxaOrig="3567" w:dyaOrig="2275" w14:anchorId="0C147E07">
          <v:shape id="_x0000_i1031" type="#_x0000_t75" style="width:178.45pt;height:113.95pt" o:ole="">
            <v:imagedata r:id="rId61" o:title=""/>
          </v:shape>
          <o:OLEObject Type="Embed" ProgID="ChemDraw.Document.6.0" ShapeID="_x0000_i1031" DrawAspect="Content" ObjectID="_1769064907" r:id="rId62"/>
        </w:object>
      </w:r>
    </w:p>
    <w:p w14:paraId="57F6D003" w14:textId="77777777" w:rsidR="00742AB4" w:rsidRDefault="00742AB4" w:rsidP="00615686">
      <w:pPr>
        <w:rPr>
          <w:rFonts w:ascii="David" w:hAnsi="David"/>
          <w:b/>
          <w:bCs/>
          <w:u w:val="single"/>
          <w:rtl/>
          <w:lang w:bidi="he-IL"/>
        </w:rPr>
      </w:pPr>
    </w:p>
    <w:p w14:paraId="63D6F131" w14:textId="18229AD0" w:rsidR="004C535F" w:rsidRDefault="004C535F" w:rsidP="004C535F">
      <w:pPr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3</w:t>
      </w:r>
      <w:r>
        <w:rPr>
          <w:rFonts w:ascii="David" w:hAnsi="David" w:hint="cs"/>
          <w:b/>
          <w:bCs/>
          <w:u w:val="single"/>
          <w:rtl/>
          <w:lang w:bidi="he-IL"/>
        </w:rPr>
        <w:t>5</w:t>
      </w:r>
    </w:p>
    <w:p w14:paraId="47EFCEAD" w14:textId="77777777" w:rsidR="004C535F" w:rsidRPr="00203300" w:rsidRDefault="004C535F" w:rsidP="004C535F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203300">
        <w:rPr>
          <w:rFonts w:ascii="David" w:hAnsi="David" w:hint="cs"/>
          <w:b/>
          <w:bCs/>
          <w:rtl/>
          <w:lang w:bidi="he-IL"/>
        </w:rPr>
        <w:t>מהו התוצר המתקבל מדחיסת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קלזיין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של שתי המולקולות הבאות? </w:t>
      </w:r>
      <w:r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r w:rsidRPr="00203300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</w:p>
    <w:p w14:paraId="55D88F93" w14:textId="77777777" w:rsidR="004C535F" w:rsidRDefault="004C535F" w:rsidP="004C535F">
      <w:pPr>
        <w:pStyle w:val="ListParagraph"/>
        <w:ind w:left="0"/>
        <w:jc w:val="center"/>
        <w:rPr>
          <w:rFonts w:ascii="David" w:hAnsi="David"/>
          <w:b/>
          <w:bCs/>
          <w:u w:val="single"/>
          <w:rtl/>
          <w:lang w:bidi="he-IL"/>
        </w:rPr>
      </w:pPr>
      <w:r>
        <w:object w:dxaOrig="2625" w:dyaOrig="1128" w14:anchorId="2254FDB7">
          <v:shape id="_x0000_i1036" type="#_x0000_t75" style="width:131.2pt;height:56.1pt" o:ole="">
            <v:imagedata r:id="rId63" o:title=""/>
          </v:shape>
          <o:OLEObject Type="Embed" ProgID="ChemDraw.Document.6.0" ShapeID="_x0000_i1036" DrawAspect="Content" ObjectID="_1769064908" r:id="rId64"/>
        </w:object>
      </w:r>
    </w:p>
    <w:p w14:paraId="7008D43D" w14:textId="77777777" w:rsidR="004C535F" w:rsidRDefault="004C535F" w:rsidP="004C535F">
      <w:pPr>
        <w:rPr>
          <w:rFonts w:ascii="David" w:hAnsi="David"/>
          <w:b/>
          <w:bCs/>
          <w:u w:val="single"/>
          <w:rtl/>
          <w:lang w:bidi="he-IL"/>
        </w:rPr>
      </w:pPr>
    </w:p>
    <w:p w14:paraId="1DC32033" w14:textId="77777777" w:rsidR="004C535F" w:rsidRDefault="004C535F" w:rsidP="004C535F">
      <w:pPr>
        <w:rPr>
          <w:rFonts w:ascii="David" w:hAnsi="David"/>
          <w:b/>
          <w:bCs/>
          <w:rtl/>
          <w:lang w:bidi="he-IL"/>
        </w:rPr>
      </w:pPr>
      <w:r w:rsidRPr="00910893">
        <w:rPr>
          <w:rFonts w:ascii="David" w:hAnsi="David" w:hint="cs"/>
          <w:b/>
          <w:bCs/>
          <w:rtl/>
          <w:lang w:bidi="he-IL"/>
        </w:rPr>
        <w:t>תשובה</w:t>
      </w:r>
      <w:r>
        <w:rPr>
          <w:rFonts w:ascii="David" w:hAnsi="David" w:hint="cs"/>
          <w:b/>
          <w:bCs/>
          <w:rtl/>
          <w:lang w:bidi="he-IL"/>
        </w:rPr>
        <w:t>:</w:t>
      </w:r>
    </w:p>
    <w:p w14:paraId="61B6F7B4" w14:textId="77777777" w:rsidR="004C535F" w:rsidRDefault="004C535F" w:rsidP="004C535F">
      <w:pPr>
        <w:jc w:val="center"/>
        <w:rPr>
          <w:rFonts w:ascii="David" w:hAnsi="David"/>
          <w:b/>
          <w:bCs/>
          <w:u w:val="single"/>
          <w:rtl/>
          <w:lang w:bidi="he-IL"/>
        </w:rPr>
      </w:pPr>
      <w:r>
        <w:object w:dxaOrig="2349" w:dyaOrig="1130" w14:anchorId="319608A8">
          <v:shape id="_x0000_i1037" type="#_x0000_t75" style="width:117.95pt;height:56.1pt" o:ole="">
            <v:imagedata r:id="rId65" o:title=""/>
          </v:shape>
          <o:OLEObject Type="Embed" ProgID="ChemDraw.Document.6.0" ShapeID="_x0000_i1037" DrawAspect="Content" ObjectID="_1769064909" r:id="rId66"/>
        </w:object>
      </w:r>
    </w:p>
    <w:p w14:paraId="4349908D" w14:textId="77777777" w:rsidR="004C535F" w:rsidRDefault="004C535F" w:rsidP="004C535F">
      <w:pPr>
        <w:rPr>
          <w:rFonts w:ascii="David" w:hAnsi="David"/>
          <w:b/>
          <w:bCs/>
          <w:u w:val="single"/>
          <w:rtl/>
          <w:lang w:bidi="he-IL"/>
        </w:rPr>
      </w:pPr>
    </w:p>
    <w:p w14:paraId="3921C3C3" w14:textId="77777777" w:rsidR="007960B9" w:rsidRPr="003F5B76" w:rsidRDefault="007960B9" w:rsidP="007960B9">
      <w:pPr>
        <w:rPr>
          <w:rFonts w:ascii="David" w:hAnsi="David"/>
          <w:b/>
          <w:bCs/>
          <w:u w:val="single"/>
          <w:rtl/>
          <w:lang w:bidi="he-IL"/>
        </w:rPr>
      </w:pPr>
    </w:p>
    <w:sectPr w:rsidR="007960B9" w:rsidRPr="003F5B76">
      <w:footerReference w:type="default" r:id="rId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99A356" w14:textId="77777777" w:rsidR="001E710E" w:rsidRDefault="001E710E" w:rsidP="00F8030C">
      <w:r>
        <w:separator/>
      </w:r>
    </w:p>
  </w:endnote>
  <w:endnote w:type="continuationSeparator" w:id="0">
    <w:p w14:paraId="3FE64F8C" w14:textId="77777777" w:rsidR="001E710E" w:rsidRDefault="001E710E" w:rsidP="00F803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271161598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1728636285"/>
          <w:docPartObj>
            <w:docPartGallery w:val="Page Numbers (Top of Page)"/>
            <w:docPartUnique/>
          </w:docPartObj>
        </w:sdtPr>
        <w:sdtContent>
          <w:p w14:paraId="48BDD197" w14:textId="6B65BEDC" w:rsidR="00F8030C" w:rsidRDefault="00F8030C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58D3A7FF" w14:textId="77777777" w:rsidR="00F8030C" w:rsidRDefault="00F803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785941" w14:textId="77777777" w:rsidR="001E710E" w:rsidRDefault="001E710E" w:rsidP="00F8030C">
      <w:r>
        <w:separator/>
      </w:r>
    </w:p>
  </w:footnote>
  <w:footnote w:type="continuationSeparator" w:id="0">
    <w:p w14:paraId="3C3CB2D9" w14:textId="77777777" w:rsidR="001E710E" w:rsidRDefault="001E710E" w:rsidP="00F803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46D4070"/>
    <w:multiLevelType w:val="hybridMultilevel"/>
    <w:tmpl w:val="7BAE665A"/>
    <w:lvl w:ilvl="0" w:tplc="F4BE9F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1504977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D8D"/>
    <w:rsid w:val="00005F13"/>
    <w:rsid w:val="00016BDC"/>
    <w:rsid w:val="00041BED"/>
    <w:rsid w:val="000472A9"/>
    <w:rsid w:val="00082DF7"/>
    <w:rsid w:val="000A5153"/>
    <w:rsid w:val="000F5826"/>
    <w:rsid w:val="001237C9"/>
    <w:rsid w:val="00157259"/>
    <w:rsid w:val="00186312"/>
    <w:rsid w:val="001870C5"/>
    <w:rsid w:val="001A3A04"/>
    <w:rsid w:val="001B7AD1"/>
    <w:rsid w:val="001C1E8A"/>
    <w:rsid w:val="001E710E"/>
    <w:rsid w:val="00210EDD"/>
    <w:rsid w:val="00213A6B"/>
    <w:rsid w:val="00243E35"/>
    <w:rsid w:val="002855C0"/>
    <w:rsid w:val="00287158"/>
    <w:rsid w:val="00290379"/>
    <w:rsid w:val="002A0AA0"/>
    <w:rsid w:val="002B2D8D"/>
    <w:rsid w:val="002D2FC9"/>
    <w:rsid w:val="0033213E"/>
    <w:rsid w:val="003A7490"/>
    <w:rsid w:val="003B1A1F"/>
    <w:rsid w:val="003C38B0"/>
    <w:rsid w:val="003C43FC"/>
    <w:rsid w:val="003F5B76"/>
    <w:rsid w:val="00416D32"/>
    <w:rsid w:val="00447AFE"/>
    <w:rsid w:val="00447E0D"/>
    <w:rsid w:val="00467004"/>
    <w:rsid w:val="00495661"/>
    <w:rsid w:val="004A232C"/>
    <w:rsid w:val="004C0C45"/>
    <w:rsid w:val="004C535F"/>
    <w:rsid w:val="004C7661"/>
    <w:rsid w:val="004D0351"/>
    <w:rsid w:val="004D6749"/>
    <w:rsid w:val="004F3147"/>
    <w:rsid w:val="00517C9C"/>
    <w:rsid w:val="0054082D"/>
    <w:rsid w:val="00541CF3"/>
    <w:rsid w:val="00575CE7"/>
    <w:rsid w:val="005904F0"/>
    <w:rsid w:val="00615686"/>
    <w:rsid w:val="00631AF3"/>
    <w:rsid w:val="00682120"/>
    <w:rsid w:val="00693E34"/>
    <w:rsid w:val="00696E93"/>
    <w:rsid w:val="006A1C2C"/>
    <w:rsid w:val="006C0F62"/>
    <w:rsid w:val="006F7CE9"/>
    <w:rsid w:val="0072368A"/>
    <w:rsid w:val="00725C09"/>
    <w:rsid w:val="00742AB4"/>
    <w:rsid w:val="00766429"/>
    <w:rsid w:val="007819D3"/>
    <w:rsid w:val="007960B9"/>
    <w:rsid w:val="007A011D"/>
    <w:rsid w:val="007C2BB7"/>
    <w:rsid w:val="008357E5"/>
    <w:rsid w:val="00862A91"/>
    <w:rsid w:val="00880E70"/>
    <w:rsid w:val="00901435"/>
    <w:rsid w:val="00910893"/>
    <w:rsid w:val="0092507F"/>
    <w:rsid w:val="009540BA"/>
    <w:rsid w:val="009953A3"/>
    <w:rsid w:val="009A4D91"/>
    <w:rsid w:val="009B3408"/>
    <w:rsid w:val="009C057B"/>
    <w:rsid w:val="009E1E6C"/>
    <w:rsid w:val="009E67CD"/>
    <w:rsid w:val="00A6168F"/>
    <w:rsid w:val="00A83284"/>
    <w:rsid w:val="00B265B6"/>
    <w:rsid w:val="00B344C1"/>
    <w:rsid w:val="00B40DFA"/>
    <w:rsid w:val="00B819E6"/>
    <w:rsid w:val="00BC7D4C"/>
    <w:rsid w:val="00BD7D24"/>
    <w:rsid w:val="00C0225B"/>
    <w:rsid w:val="00C079FB"/>
    <w:rsid w:val="00C25697"/>
    <w:rsid w:val="00C51D91"/>
    <w:rsid w:val="00C526F0"/>
    <w:rsid w:val="00C5439D"/>
    <w:rsid w:val="00CA3EBE"/>
    <w:rsid w:val="00CE61A8"/>
    <w:rsid w:val="00D4167A"/>
    <w:rsid w:val="00D52D95"/>
    <w:rsid w:val="00D545AC"/>
    <w:rsid w:val="00D74B67"/>
    <w:rsid w:val="00D93BB7"/>
    <w:rsid w:val="00D9544B"/>
    <w:rsid w:val="00DD6E59"/>
    <w:rsid w:val="00DD79A3"/>
    <w:rsid w:val="00DF4FE2"/>
    <w:rsid w:val="00E21566"/>
    <w:rsid w:val="00E371FD"/>
    <w:rsid w:val="00E51AB7"/>
    <w:rsid w:val="00E73EB6"/>
    <w:rsid w:val="00EB33A9"/>
    <w:rsid w:val="00EF293F"/>
    <w:rsid w:val="00F25DF0"/>
    <w:rsid w:val="00F30FE4"/>
    <w:rsid w:val="00F73442"/>
    <w:rsid w:val="00F8030C"/>
    <w:rsid w:val="00FB7D9C"/>
    <w:rsid w:val="00FC7053"/>
    <w:rsid w:val="00FE0B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4A62A8E"/>
  <w15:chartTrackingRefBased/>
  <w15:docId w15:val="{CAD4F596-3A60-4C2B-943C-8974D543BC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IL" w:eastAsia="en-US" w:bidi="ar-SA"/>
      </w:rPr>
    </w:rPrDefault>
    <w:pPrDefault>
      <w:pPr>
        <w:bidi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7CD"/>
    <w:pPr>
      <w:ind w:left="720"/>
      <w:contextualSpacing/>
    </w:pPr>
  </w:style>
  <w:style w:type="paragraph" w:customStyle="1" w:styleId="NormalText">
    <w:name w:val="Normal Text"/>
    <w:rsid w:val="00C25697"/>
    <w:pPr>
      <w:widowControl w:val="0"/>
      <w:autoSpaceDE w:val="0"/>
      <w:autoSpaceDN w:val="0"/>
      <w:bidi w:val="0"/>
      <w:adjustRightInd w:val="0"/>
    </w:pPr>
    <w:rPr>
      <w:rFonts w:ascii="Palatino Linotype" w:eastAsia="Times New Roman" w:hAnsi="Palatino Linotype" w:cs="Palatino Linotype"/>
      <w:color w:val="000000"/>
      <w:sz w:val="20"/>
      <w:szCs w:val="20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F8030C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8030C"/>
  </w:style>
  <w:style w:type="paragraph" w:styleId="Footer">
    <w:name w:val="footer"/>
    <w:basedOn w:val="Normal"/>
    <w:link w:val="FooterChar"/>
    <w:uiPriority w:val="99"/>
    <w:unhideWhenUsed/>
    <w:rsid w:val="00F8030C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8030C"/>
  </w:style>
  <w:style w:type="paragraph" w:styleId="NormalWeb">
    <w:name w:val="Normal (Web)"/>
    <w:basedOn w:val="Normal"/>
    <w:uiPriority w:val="99"/>
    <w:semiHidden/>
    <w:unhideWhenUsed/>
    <w:rsid w:val="004C535F"/>
    <w:pPr>
      <w:bidi w:val="0"/>
      <w:spacing w:before="100" w:beforeAutospacing="1" w:after="100" w:afterAutospacing="1"/>
    </w:pPr>
    <w:rPr>
      <w:rFonts w:eastAsia="Times New Roman" w:cs="Times New Roman"/>
      <w:lang w:eastAsia="en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5479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7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7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08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jpeg"/><Relationship Id="rId42" Type="http://schemas.openxmlformats.org/officeDocument/2006/relationships/image" Target="media/image33.jpeg"/><Relationship Id="rId47" Type="http://schemas.openxmlformats.org/officeDocument/2006/relationships/image" Target="media/image38.jpeg"/><Relationship Id="rId63" Type="http://schemas.openxmlformats.org/officeDocument/2006/relationships/image" Target="media/image50.e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20.png"/><Relationship Id="rId11" Type="http://schemas.openxmlformats.org/officeDocument/2006/relationships/image" Target="media/image3.png"/><Relationship Id="rId24" Type="http://schemas.openxmlformats.org/officeDocument/2006/relationships/image" Target="media/image15.jpeg"/><Relationship Id="rId32" Type="http://schemas.openxmlformats.org/officeDocument/2006/relationships/image" Target="media/image23.jpeg"/><Relationship Id="rId37" Type="http://schemas.openxmlformats.org/officeDocument/2006/relationships/image" Target="media/image28.png"/><Relationship Id="rId40" Type="http://schemas.openxmlformats.org/officeDocument/2006/relationships/image" Target="media/image31.jpeg"/><Relationship Id="rId45" Type="http://schemas.openxmlformats.org/officeDocument/2006/relationships/image" Target="media/image36.png"/><Relationship Id="rId53" Type="http://schemas.openxmlformats.org/officeDocument/2006/relationships/image" Target="media/image43.emf"/><Relationship Id="rId58" Type="http://schemas.openxmlformats.org/officeDocument/2006/relationships/oleObject" Target="embeddings/oleObject4.bin"/><Relationship Id="rId66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61" Type="http://schemas.openxmlformats.org/officeDocument/2006/relationships/image" Target="media/image49.emf"/><Relationship Id="rId19" Type="http://schemas.openxmlformats.org/officeDocument/2006/relationships/image" Target="media/image10.png"/><Relationship Id="rId14" Type="http://schemas.openxmlformats.org/officeDocument/2006/relationships/image" Target="media/image6.jpeg"/><Relationship Id="rId22" Type="http://schemas.openxmlformats.org/officeDocument/2006/relationships/image" Target="media/image13.emf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jpeg"/><Relationship Id="rId43" Type="http://schemas.openxmlformats.org/officeDocument/2006/relationships/image" Target="media/image34.jpeg"/><Relationship Id="rId48" Type="http://schemas.openxmlformats.org/officeDocument/2006/relationships/image" Target="media/image39.png"/><Relationship Id="rId56" Type="http://schemas.openxmlformats.org/officeDocument/2006/relationships/image" Target="media/image46.png"/><Relationship Id="rId64" Type="http://schemas.openxmlformats.org/officeDocument/2006/relationships/oleObject" Target="embeddings/oleObject7.bin"/><Relationship Id="rId6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41.png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image" Target="media/image8.jpeg"/><Relationship Id="rId25" Type="http://schemas.openxmlformats.org/officeDocument/2006/relationships/image" Target="media/image16.png"/><Relationship Id="rId33" Type="http://schemas.openxmlformats.org/officeDocument/2006/relationships/image" Target="media/image24.jpeg"/><Relationship Id="rId38" Type="http://schemas.openxmlformats.org/officeDocument/2006/relationships/image" Target="media/image29.png"/><Relationship Id="rId46" Type="http://schemas.openxmlformats.org/officeDocument/2006/relationships/image" Target="media/image37.jpeg"/><Relationship Id="rId59" Type="http://schemas.openxmlformats.org/officeDocument/2006/relationships/image" Target="media/image48.emf"/><Relationship Id="rId67" Type="http://schemas.openxmlformats.org/officeDocument/2006/relationships/footer" Target="footer1.xml"/><Relationship Id="rId20" Type="http://schemas.openxmlformats.org/officeDocument/2006/relationships/image" Target="media/image11.png"/><Relationship Id="rId41" Type="http://schemas.openxmlformats.org/officeDocument/2006/relationships/image" Target="media/image32.jpeg"/><Relationship Id="rId54" Type="http://schemas.openxmlformats.org/officeDocument/2006/relationships/image" Target="media/image44.emf"/><Relationship Id="rId62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jpe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emf"/><Relationship Id="rId57" Type="http://schemas.openxmlformats.org/officeDocument/2006/relationships/image" Target="media/image47.emf"/><Relationship Id="rId10" Type="http://schemas.openxmlformats.org/officeDocument/2006/relationships/image" Target="media/image2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2.png"/><Relationship Id="rId60" Type="http://schemas.openxmlformats.org/officeDocument/2006/relationships/oleObject" Target="embeddings/oleObject5.bin"/><Relationship Id="rId65" Type="http://schemas.openxmlformats.org/officeDocument/2006/relationships/image" Target="media/image51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34" Type="http://schemas.openxmlformats.org/officeDocument/2006/relationships/image" Target="media/image25.jpeg"/><Relationship Id="rId50" Type="http://schemas.openxmlformats.org/officeDocument/2006/relationships/oleObject" Target="embeddings/oleObject3.bin"/><Relationship Id="rId55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29682B-A180-4186-9CEB-3114AF8757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15</Pages>
  <Words>715</Words>
  <Characters>407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122</cp:revision>
  <dcterms:created xsi:type="dcterms:W3CDTF">2023-01-16T04:36:00Z</dcterms:created>
  <dcterms:modified xsi:type="dcterms:W3CDTF">2024-02-10T08:05:00Z</dcterms:modified>
</cp:coreProperties>
</file>